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tags/tag5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6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7.xml" ContentType="application/vnd.openxmlformats-officedocument.presentationml.tags+xml"/>
  <Override PartName="/ppt/notesSlides/notesSlide23.xml" ContentType="application/vnd.openxmlformats-officedocument.presentationml.notesSlide+xml"/>
  <Override PartName="/ppt/tags/tag8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1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12.xml" ContentType="application/vnd.openxmlformats-officedocument.presentationml.tags+xml"/>
  <Override PartName="/ppt/notesSlides/notesSlide38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39.xml" ContentType="application/vnd.openxmlformats-officedocument.presentationml.notesSlide+xml"/>
  <Override PartName="/ppt/tags/tag15.xml" ContentType="application/vnd.openxmlformats-officedocument.presentationml.tags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320" r:id="rId2"/>
    <p:sldId id="362" r:id="rId3"/>
    <p:sldId id="437" r:id="rId4"/>
    <p:sldId id="439" r:id="rId5"/>
    <p:sldId id="440" r:id="rId6"/>
    <p:sldId id="442" r:id="rId7"/>
    <p:sldId id="443" r:id="rId8"/>
    <p:sldId id="444" r:id="rId9"/>
    <p:sldId id="445" r:id="rId10"/>
    <p:sldId id="446" r:id="rId11"/>
    <p:sldId id="447" r:id="rId12"/>
    <p:sldId id="448" r:id="rId13"/>
    <p:sldId id="449" r:id="rId14"/>
    <p:sldId id="490" r:id="rId15"/>
    <p:sldId id="492" r:id="rId16"/>
    <p:sldId id="493" r:id="rId17"/>
    <p:sldId id="494" r:id="rId18"/>
    <p:sldId id="495" r:id="rId19"/>
    <p:sldId id="497" r:id="rId20"/>
    <p:sldId id="498" r:id="rId21"/>
    <p:sldId id="499" r:id="rId22"/>
    <p:sldId id="501" r:id="rId23"/>
    <p:sldId id="502" r:id="rId24"/>
    <p:sldId id="503" r:id="rId25"/>
    <p:sldId id="450" r:id="rId26"/>
    <p:sldId id="453" r:id="rId27"/>
    <p:sldId id="454" r:id="rId28"/>
    <p:sldId id="455" r:id="rId29"/>
    <p:sldId id="456" r:id="rId30"/>
    <p:sldId id="459" r:id="rId31"/>
    <p:sldId id="460" r:id="rId32"/>
    <p:sldId id="461" r:id="rId33"/>
    <p:sldId id="462" r:id="rId34"/>
    <p:sldId id="463" r:id="rId35"/>
    <p:sldId id="464" r:id="rId36"/>
    <p:sldId id="465" r:id="rId37"/>
    <p:sldId id="466" r:id="rId38"/>
    <p:sldId id="468" r:id="rId39"/>
    <p:sldId id="469" r:id="rId40"/>
    <p:sldId id="470" r:id="rId41"/>
    <p:sldId id="471" r:id="rId42"/>
    <p:sldId id="472" r:id="rId43"/>
    <p:sldId id="473" r:id="rId44"/>
    <p:sldId id="475" r:id="rId45"/>
    <p:sldId id="504" r:id="rId4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990000"/>
    <a:srgbClr val="CC0000"/>
    <a:srgbClr val="99FFCC"/>
    <a:srgbClr val="663300"/>
    <a:srgbClr val="006600"/>
    <a:srgbClr val="FFFF99"/>
    <a:srgbClr val="FFFF66"/>
    <a:srgbClr val="800000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03" autoAdjust="0"/>
    <p:restoredTop sz="82459" autoAdjust="0"/>
  </p:normalViewPr>
  <p:slideViewPr>
    <p:cSldViewPr>
      <p:cViewPr varScale="1">
        <p:scale>
          <a:sx n="91" d="100"/>
          <a:sy n="91" d="100"/>
        </p:scale>
        <p:origin x="178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10" d="100"/>
          <a:sy n="110" d="100"/>
        </p:scale>
        <p:origin x="1608" y="-25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00E695-1892-4DB2-BC99-DFE00BC60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5024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584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inami</a:t>
            </a:r>
            <a:r>
              <a:rPr lang="sr-Latn-CS" sz="10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i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seg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ikrofona</a:t>
            </a:r>
            <a:r>
              <a:rPr lang="x-none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dr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n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se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zm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praga izobličenja i praga šuma.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0" lvl="1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defRPr/>
            </a:pPr>
            <a:r>
              <a:rPr lang="sr-Latn-R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ag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zobli</a:t>
            </a:r>
            <a:r>
              <a:rPr lang="sr-Latn-CS" sz="10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nja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-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iv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d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olaz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zob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ignal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3%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. Za neke kombinacije mikrofona i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et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jačavač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je dozvoljeno 10% izobličenja;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0" lvl="1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defRPr/>
            </a:pPr>
            <a:r>
              <a:rPr lang="sr-Latn-R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ag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šuma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-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iv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d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lektr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šu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e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p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jačavač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i termalni šum mikrofona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t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erenj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2426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pr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se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ma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a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šum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ok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anje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pr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se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ma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a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obličenj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just">
              <a:spcBef>
                <a:spcPts val="600"/>
              </a:spcBef>
              <a:buFont typeface="Arial" charset="0"/>
              <a:buNone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e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h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vo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uk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reb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abra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e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pre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sek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</a:p>
          <a:p>
            <a:pPr algn="just">
              <a:spcBef>
                <a:spcPts val="600"/>
              </a:spcBef>
              <a:buFont typeface="Arial" charset="0"/>
              <a:buNone/>
            </a:pP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e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iših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vo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uk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reb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abra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anje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pre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se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2889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x-none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j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š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oriš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n</a:t>
            </a:r>
            <a:r>
              <a:rPr lang="x-none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kondenzatorski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ikrofon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a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erenje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buke</a:t>
            </a:r>
            <a:r>
              <a:rPr lang="en-U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e</a:t>
            </a:r>
            <a:r>
              <a:rPr lang="x-none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½</a:t>
            </a:r>
            <a:r>
              <a:rPr lang="en-US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" </a:t>
            </a:r>
            <a:r>
              <a:rPr lang="sr-Cyrl-CS" sz="1000" b="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ikrofon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x-none" sz="1000" b="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>
              <a:spcBef>
                <a:spcPts val="600"/>
              </a:spcBef>
              <a:buNone/>
              <a:defRPr/>
            </a:pPr>
            <a:r>
              <a:rPr lang="sr-Latn-CS" sz="1000" b="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sr-Cyrl-CS" sz="1000" b="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dni</a:t>
            </a:r>
            <a:r>
              <a:rPr lang="sr-Cyrl-CS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seg</a:t>
            </a:r>
            <a:r>
              <a:rPr lang="x-none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½</a:t>
            </a:r>
            <a:r>
              <a:rPr lang="en-US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" </a:t>
            </a:r>
            <a:r>
              <a:rPr lang="sr-Cyrl-CS" sz="1000" b="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ikrofon</a:t>
            </a:r>
            <a:r>
              <a:rPr lang="x-none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e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efinisan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1000" b="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144000" lvl="1" indent="-144000" algn="just">
              <a:spcBef>
                <a:spcPts val="600"/>
              </a:spcBef>
              <a:buClr>
                <a:srgbClr val="990000"/>
              </a:buClr>
              <a:buFont typeface="Wingdings" pitchFamily="2" charset="2"/>
              <a:buChar char="v"/>
              <a:defRPr/>
            </a:pP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ekvencijskim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segom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oji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e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širi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d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udio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sega</a:t>
            </a:r>
            <a:r>
              <a:rPr lang="x-none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: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2.6</a:t>
            </a:r>
            <a:r>
              <a:rPr lang="x-none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Hz</a:t>
            </a:r>
            <a:r>
              <a:rPr lang="x-none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b="0" kern="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÷</a:t>
            </a:r>
            <a:r>
              <a:rPr lang="x-none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  <a:sym typeface="Symbol" pitchFamily="18" charset="2"/>
              </a:rPr>
              <a:t> </a:t>
            </a:r>
            <a:r>
              <a:rPr lang="sr-Cyrl-CS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20</a:t>
            </a:r>
            <a:r>
              <a:rPr lang="x-none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Hz</a:t>
            </a:r>
            <a:r>
              <a:rPr lang="sr-Latn-R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 i</a:t>
            </a:r>
            <a:endParaRPr lang="x-none" sz="1000" b="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144000" lvl="1" indent="-144000" algn="just">
              <a:spcBef>
                <a:spcPts val="600"/>
              </a:spcBef>
              <a:buClr>
                <a:srgbClr val="990000"/>
              </a:buClr>
              <a:buFont typeface="Wingdings" pitchFamily="2" charset="2"/>
              <a:buChar char="v"/>
              <a:defRPr/>
            </a:pP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inamičkim opsegom:</a:t>
            </a:r>
            <a:r>
              <a:rPr lang="sr-Cyrl-CS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15</a:t>
            </a:r>
            <a:r>
              <a:rPr lang="x-none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B</a:t>
            </a:r>
            <a:r>
              <a:rPr lang="sr-Cyrl-CS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b="0" kern="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÷</a:t>
            </a:r>
            <a:r>
              <a:rPr lang="sr-Cyrl-CS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146</a:t>
            </a:r>
            <a:r>
              <a:rPr lang="x-none" sz="1000" b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B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.</a:t>
            </a:r>
            <a:endParaRPr lang="x-none" sz="1000" b="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0041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 odnosu na tip zvučnog polja u kome s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imenjuj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 postoje tri tipa mikrofona: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sr-Latn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ree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ield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” mikrofoni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- mikrofoni za slobodno zvučno polje,</a:t>
            </a: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“Random incidence” mikrofoni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- mikrofoni za difuzno ili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everberacion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zvučno polje,</a:t>
            </a: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sr-Latn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ressure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” mikrofo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3934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re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i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ukupno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nivo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buke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uža samo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nformacij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kupno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vučnoj energiji na mestu prijema (mernom mestu)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enje i p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znava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skog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sadržaja buk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 odnosno njenog frekvencijskog spektra, omogućav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180000" indent="-180000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taljn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nformac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o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am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vor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uk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;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80000" indent="-180000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veziva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govarajuć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mponen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pekt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jedini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lementim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vo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dentifik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ci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ominant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vor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uk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;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80000" indent="-180000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eduzimanj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govarajuć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vanj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ivoa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buk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cedur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pravlja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ukom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vi-VN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rekvencijska analiza buke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edstavlja 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dređivanje nivoa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buke 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mponen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ta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loženog signal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buke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na različitim frekvencijam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spcBef>
                <a:spcPts val="600"/>
              </a:spcBef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zultat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ekvencijsk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analiz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 je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frekvencijski spektar signal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buke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koji daje prikaz nivo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buke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komponen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ta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(amplituda) u funkciji frekvencij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2172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Frekvencijska analiza signala buke može biti </a:t>
            </a:r>
            <a:r>
              <a:rPr lang="sr-Latn-CS" sz="1000" dirty="0">
                <a:solidFill>
                  <a:srgbClr val="990000"/>
                </a:solidFill>
              </a:rPr>
              <a:t>pojasna</a:t>
            </a:r>
            <a:r>
              <a:rPr lang="sr-Latn-CS" sz="1000" dirty="0">
                <a:solidFill>
                  <a:srgbClr val="000066"/>
                </a:solidFill>
              </a:rPr>
              <a:t> i </a:t>
            </a:r>
            <a:r>
              <a:rPr lang="sr-Latn-CS" sz="1000" dirty="0" err="1">
                <a:solidFill>
                  <a:srgbClr val="990000"/>
                </a:solidFill>
              </a:rPr>
              <a:t>uskopojasna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697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buFont typeface="Arial" charset="0"/>
              <a:buNone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OJASNA FREKVENCIJSKA ANALIZ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odrazumev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propuštanje električnog signala buke kroz određeni broj digitalnih filtara sa različitim centralnim frekvencijama (različitim širinama frekvencijskog pojasa), ili kroz jedan filtar čija se centralna frekvencija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ome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duž frekvencijskog opsega. </a:t>
            </a:r>
          </a:p>
          <a:p>
            <a:pPr algn="just">
              <a:spcBef>
                <a:spcPts val="600"/>
              </a:spcBef>
              <a:buFont typeface="Arial" charset="0"/>
              <a:buNone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irina frekvencijskog pojasa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ilt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može biti različita: oktava, terca, 1/12 oktave, 1/24 oktave i sl. Rezultati analize se prikazuju uglavnom na logaritamskoj skal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0053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ojasni f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ltar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(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snik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)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š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am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e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sk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pekt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uk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(pojas ili opseg)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vis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širin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s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(pojasa)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central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ezulta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štanja signala buke kroz pojasni filtar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obij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kup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nergi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buke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(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nergets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um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v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mponent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ta buk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)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sn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u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(pojasu)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415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ropusni opseg </a:t>
            </a:r>
            <a:r>
              <a:rPr lang="sr-Latn-CS" sz="1000" b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iltra</a:t>
            </a:r>
            <a:r>
              <a:rPr lang="sr-Latn-CS" sz="10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(B)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r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n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azli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gor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gra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i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</a:t>
            </a:r>
            <a:r>
              <a:rPr lang="sr-Latn-CS" sz="1000" baseline="-30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o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gra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s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i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</a:t>
            </a:r>
            <a:r>
              <a:rPr lang="en-US" sz="1000" baseline="-30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1</a:t>
            </a:r>
            <a:r>
              <a:rPr lang="sr-Latn-CS" sz="1000" baseline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endParaRPr lang="en-US" sz="1000" baseline="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dealni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jasni filtar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š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ez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lablje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e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sk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gnal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nutar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s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mponente signala se van propusnog opsega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ilt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otun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oslabljuju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ealni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jasni 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ar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em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avn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rakteristik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sn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u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alas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 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eal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ar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š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an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s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l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mplitud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mponen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os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labljen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- š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al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s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lablje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s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ealn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efinisa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azli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jim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v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gnal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ad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3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B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(0.707 puta)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nos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rednos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vo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gnal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centralnoj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588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aks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rist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v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ip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jasn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: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  <a:p>
            <a:pPr marL="180000" lvl="1" indent="-180000" algn="just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ltri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nstantnom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širinom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sno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a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(CB filtri),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ezavisn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central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r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vi-VN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ja se određuje kao aritimetička sredina donje i gornje granične frekvencij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endParaRPr lang="sr-Latn-R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180000" lvl="1" indent="-180000" algn="just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ltri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centualno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nstantnom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širinom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pusno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(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CPB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filtri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)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finisan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dređe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cent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central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rekvencij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dređu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geometrijska sredina donje i gornje granične frekvencij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6591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3411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da se koriste </a:t>
            </a:r>
            <a:r>
              <a:rPr lang="sr-Latn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iltri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sa konstantnom širinom propusnog opseg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(CB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iltr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), za prikazivanje rezultata se preporučuje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linearna frekvencijska skal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re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buk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glavn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rist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iltri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s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rocentualno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konstantnom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širinom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ropusnog</a:t>
            </a:r>
            <a:r>
              <a:rPr lang="sr-Latn-R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opseg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(CPB filtri)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ezulta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rekvencijsk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naliz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ikazu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ogaritamskoj</a:t>
            </a:r>
            <a:r>
              <a:rPr lang="sr-Cyrl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rekvencijskoj</a:t>
            </a:r>
            <a:r>
              <a:rPr lang="sr-Cyrl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kal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gd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ogaritamska</a:t>
            </a:r>
            <a:r>
              <a:rPr lang="sr-Cyrl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irina</a:t>
            </a:r>
            <a:r>
              <a:rPr lang="sr-Cyrl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pusnog</a:t>
            </a:r>
            <a:r>
              <a:rPr lang="sr-Cyrl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psega</a:t>
            </a:r>
            <a:r>
              <a:rPr lang="x-none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filtra </a:t>
            </a:r>
            <a:r>
              <a:rPr lang="sr-Cyrl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nstant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0072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jasn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rekvencijsk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naliz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buk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j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š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orist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CPB </a:t>
            </a:r>
            <a:r>
              <a:rPr lang="x-none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iltri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širin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propusnog opseg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ednak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širini oktave ili terce (1/3 oktave).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ktavni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iltar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jas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iltar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jširi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pusni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segom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ü"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Š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rin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pusnog opsega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m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dnos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70%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central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rekvencij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ü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r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gra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rekvenci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vostruk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o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gra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rekvenc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ilt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b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Tercni</a:t>
            </a:r>
            <a:r>
              <a:rPr lang="sr-Latn-CS" sz="10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sr-Latn-CS" sz="1000" b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trećinsko</a:t>
            </a:r>
            <a:r>
              <a:rPr lang="sr-Latn-CS" sz="10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b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oktavni</a:t>
            </a:r>
            <a:r>
              <a:rPr lang="sr-Latn-CS" sz="10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) filtar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e pojasni filtar kod koga važi: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ü"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Š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ri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pusnog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seg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ercnog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filtra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dgovar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1/3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širin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pusnog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seg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ktavnog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filtra,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li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23%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central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rekvencij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;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ü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r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gra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rekvenci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1.2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u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je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5724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used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erc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a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dan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ktav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iltar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centr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n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dna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centralnoj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rediš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erc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6501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0806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buFont typeface="Arial" charset="0"/>
              <a:buNone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USKOPOJASNA FREKVENCIJSKA ANALIZA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e sprovodi korišćenjem algoritma 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Brze </a:t>
            </a:r>
            <a:r>
              <a:rPr lang="sr-Latn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urijeove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transformacije signala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sr-Latn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ast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ourier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ransform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- FF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) za dobijanje Diskretn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urijeov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transformacije signala (</a:t>
            </a:r>
            <a:r>
              <a:rPr lang="sr-Latn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iscrete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ourier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ransform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- DF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),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j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predstavlja ekvivalent vremenskog signala u frekvencijskom domenu.</a:t>
            </a:r>
          </a:p>
          <a:p>
            <a:pPr algn="just">
              <a:spcBef>
                <a:spcPts val="600"/>
              </a:spcBef>
              <a:buFont typeface="Arial" charset="0"/>
              <a:buNone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ezultati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skopojasn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analize se obično prikazuju na linearnoj frekvencijskoj skali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0311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0"/>
              </a:spcAft>
              <a:buFont typeface="Arial" charset="0"/>
              <a:buNone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gnal koji napušta filtarsku sekci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l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ekci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sk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nderaci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voa buke 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remensk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menljiv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o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akav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e do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od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ul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etektor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gnal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buk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 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algn="just">
              <a:spcBef>
                <a:spcPts val="600"/>
              </a:spcBef>
              <a:spcAft>
                <a:spcPts val="0"/>
              </a:spcAft>
              <a:buFont typeface="Arial" charset="0"/>
              <a:buNone/>
            </a:pPr>
            <a:r>
              <a:rPr lang="sr-Latn-CS" sz="10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tektor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gnala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dstavlj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p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ledn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rik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n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anc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laz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stem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ikaz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ezultat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pPr marL="144000" indent="-144000" algn="just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gnal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uk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laz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etekto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predstavlja trenutnu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zvučnog pritiska i ima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menljiv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talasni oblik. </a:t>
            </a:r>
          </a:p>
          <a:p>
            <a:pPr marL="144000" indent="-144000" algn="just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mplituda signala se veoma brzo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nj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(u zavisnosti od frekvencije) između pozitivnih i negativnih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44000" indent="-144000" algn="just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eoma brz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men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amplitude ne može da prati kazaljka (digitalni ekran) instrumenta, a ni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rilac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144000" indent="-144000" algn="just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rednja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ignala u dužem vremenskom intervalu jednaka je nuli.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novni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adatak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detektora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onvertu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mensk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menljiv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ignal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u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ignal čije će vremensk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men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biti sporije i koje se mogu pratiti na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kran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nstrument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o rezultat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imen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detektora u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rnom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lancu dobija se: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fektivna (RMS)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analiziranog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inal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  <a:defRPr/>
            </a:pP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rednj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RMS signala u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rnom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intervalu, 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  <a:defRPr/>
            </a:pP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ogaritamsk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RMS signala, tako da očitavanje na ekranu instrumenta može da bude u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cibelim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MS signal na izlazu iz detektora je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ako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vremenski promenljiva veličina.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algn="just">
              <a:spcBef>
                <a:spcPts val="600"/>
              </a:spcBef>
              <a:spcAft>
                <a:spcPts val="0"/>
              </a:spcAft>
              <a:buFont typeface="Arial" charset="0"/>
              <a:buNone/>
            </a:pP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222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fektivn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(RMS)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dnost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itiska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i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x-none" sz="1000" i="1" baseline="-25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ms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razmer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vadratu zvučnog pritiska, pa time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nergi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ignal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dnosn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jegovoj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naz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kao 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ntenzitetu zvuka.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0" lvl="1" indent="0" algn="just" fontAlgn="auto">
              <a:spcBef>
                <a:spcPts val="600"/>
              </a:spcBef>
              <a:spcAft>
                <a:spcPts val="0"/>
              </a:spcAft>
              <a:buNone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ektiv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dnos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itis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ezulta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mensk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srednjava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vadra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renut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dnos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itisk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: izraz 1.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0" lvl="1" indent="0" algn="just" fontAlgn="auto">
              <a:spcBef>
                <a:spcPts val="600"/>
              </a:spcBef>
              <a:spcAft>
                <a:spcPts val="0"/>
              </a:spcAft>
              <a:buNone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fektivna (RMS)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zvučnog pritiska je pozitivna i različita od nule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RMS </a:t>
            </a:r>
            <a:r>
              <a:rPr lang="sr-Latn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rostoperiodičnog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signala je data kao količnik amplitude i korena broja 2 (izraz 2).</a:t>
            </a:r>
            <a:endParaRPr lang="x-none" sz="1000" dirty="0">
              <a:solidFill>
                <a:srgbClr val="990000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5774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 detektoru signala se vrši: 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+mj-lt"/>
              <a:buAutoNum type="arabicPeriod"/>
              <a:defRPr/>
            </a:pP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vadriranj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trenutn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ignala u cilju dobijanja trenutne snage signala,</a:t>
            </a: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+mj-lt"/>
              <a:buAutoNum type="arabicPeriod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ntegracija u definisanom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men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srednjava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a dobijanje srednj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x-none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+mj-lt"/>
              <a:buAutoNum type="arabicPeriod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vadratni koren srednj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ms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) daje veličinu istih dimenzija kao ulazni signal.</a:t>
            </a: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zlazna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e može konvertovati u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B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kolik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ezultat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reba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ik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at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ogaritamskoj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mesto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in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anoj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ka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2489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fektiv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dnos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itisk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koja se dobija na izlazu iz detekto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ak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mensk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menljiv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e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sr-Latn-CS" sz="1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rvena linija na dijagram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men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u manje, a brzina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men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z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vis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zabran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 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vremenske karakteristike detektora signal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koja s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imenjuj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na RMS signal.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5291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imenjen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menska karakteristika o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ređuj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m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dziv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eakc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etekto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ignal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o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ovod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laz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etektor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.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Vreme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odziva detektor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reb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bud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144000" lvl="1" indent="-1440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ovoljno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ug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k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zmere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dnos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bil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št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ib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i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eorijskoj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dnos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nerg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ignal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144000" lvl="1" indent="-1440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ovoljno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ratk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k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obi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vi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mensk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me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vuč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lj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None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azličite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menske karakteristike imaju različite vremenske konstante reakcij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etektor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  <a:sym typeface="Symbol" pitchFamily="18" charset="2"/>
              </a:rPr>
              <a:t>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ignal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o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ovod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laz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etektor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.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None/>
              <a:defRPr/>
            </a:pPr>
            <a:r>
              <a:rPr lang="sr-Latn-R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 zavisnosti od trajanja vremenske konstante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  <a:sym typeface="Symbol"/>
              </a:rPr>
              <a:t>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 p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imenjuju se 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tri vremenske karakteristik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1000" i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LOW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rakteristi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  <a:sym typeface="Symbol" pitchFamily="18" charset="2"/>
              </a:rPr>
              <a:t>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  <a:sym typeface="Symbol" pitchFamily="18" charset="2"/>
              </a:rPr>
              <a:t> 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1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1000" i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AST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rakteristi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  <a:sym typeface="Symbol" pitchFamily="18" charset="2"/>
              </a:rPr>
              <a:t>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  <a:sym typeface="Symbol" pitchFamily="18" charset="2"/>
              </a:rPr>
              <a:t> 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1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25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s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1000" i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MPULS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rakteristi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  <a:sym typeface="Symbol" pitchFamily="18" charset="2"/>
              </a:rPr>
              <a:t>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  <a:sym typeface="Symbol" pitchFamily="18" charset="2"/>
              </a:rPr>
              <a:t> 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s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x-none" sz="1000" dirty="0">
              <a:solidFill>
                <a:srgbClr val="990000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0" marR="0" lvl="0" indent="0" algn="just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i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low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 </a:t>
            </a:r>
            <a:r>
              <a:rPr lang="en-US" sz="1000" i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ast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rakteristi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ma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st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onstant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as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ada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ivo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ok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000" i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mpuls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rakteristik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onstant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azlikuj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koliko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i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ignal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raje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ovoljno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ugo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v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r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mensk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nderacio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riv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a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st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dnos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nakon nekog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men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None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etektor reaguje najbrže sa 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mpulsnom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rakteristikom, ali se sadržaj detektora i najsporije praz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 tako da ne može odmah da reaguje na sledeći zvučni događaj.</a:t>
            </a: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adržaj detekto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e najbrže prazni sa </a:t>
            </a:r>
            <a:r>
              <a:rPr lang="sr-Latn-CS" sz="100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ast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rakteristikom, tako da najbolje može da prati brz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men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zvučnog pritiska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2915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Osnovne karik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</a:rPr>
              <a:t>mernog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 lanca: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marL="180000" marR="0" lvl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Pretvara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</a:rPr>
              <a:t>č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-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pretvar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zv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oscilac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elektr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signal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marL="180000" marR="0" lvl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Pretpoja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</a:rPr>
              <a:t>č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ava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</a:rPr>
              <a:t>č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-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pojačav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nj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električn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og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signal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relativno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male amplitude koji se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dobij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zlazu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pretvarač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 err="1">
                <a:solidFill>
                  <a:srgbClr val="990000"/>
                </a:solidFill>
                <a:latin typeface="Arial" pitchFamily="34" charset="0"/>
              </a:rPr>
              <a:t>Ponderacione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</a:rPr>
              <a:t> frekvencijske krive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-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ponderi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sanj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signal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frekvencijskom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domenu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,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čim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se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dobij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trenutn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nivo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signal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s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A, B, C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l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linearnom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(Z)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ponderacijom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. </a:t>
            </a:r>
          </a:p>
          <a:p>
            <a:pPr marL="180000" marR="0" lvl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 err="1">
                <a:solidFill>
                  <a:srgbClr val="990000"/>
                </a:solidFill>
                <a:latin typeface="Arial" pitchFamily="34" charset="0"/>
              </a:rPr>
              <a:t>Filtr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 -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analiz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signala u frekvencijskom domenu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  <a:p>
            <a:pPr marL="180000" marR="0" lvl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Detektor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-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odr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đ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vanj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energ</a:t>
            </a:r>
            <a:r>
              <a:rPr lang="sr-Latn-R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j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sk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sred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vrednos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signal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marL="180000" marR="0" lvl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Ekran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nstrument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l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nek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drug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zlazn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ur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đ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aj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(ploter ili štampač)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</a:rPr>
              <a:t> –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prikaz r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ezultat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mere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analiz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buk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91520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Ukoliko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ni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signal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traje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veoma kratk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 impulsna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rakteristi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a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jprib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i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is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smatra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ratkotraj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jav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 odnosno najbolje prati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men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zvučnog pritisk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erenje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i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mpulsnom 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akteristikom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mogu</a:t>
            </a:r>
            <a:r>
              <a:rPr lang="sr-Latn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ćava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x-none" sz="1000" dirty="0">
              <a:solidFill>
                <a:srgbClr val="990000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elativn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brz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ratk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me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ignal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eom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isoki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ivo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št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mpuls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jav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: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ucanj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ištol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dar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grom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;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dređivanje vršnih (maksimalnih) nivoa buke u signalu trenutnog zvučnog pritisk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3713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None/>
              <a:defRPr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Kada su </a:t>
            </a:r>
            <a:r>
              <a:rPr lang="sr-Latn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romene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nivoa buke veoma brze i veće od 4 </a:t>
            </a:r>
            <a:r>
              <a:rPr lang="sr-Latn-C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dB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 što onemogućava praćenje i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cen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rednje RMS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dnost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imenjuj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se </a:t>
            </a:r>
            <a:r>
              <a:rPr lang="x-none" sz="1000" i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low </a:t>
            </a:r>
            <a:r>
              <a:rPr lang="sr-Cyrl-CS" sz="1000" i="1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rakteristik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.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erenje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i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low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rakteristikom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ski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ra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traj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mpuls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jav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ignal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dnosno eliminiše njihov uticaj;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lakša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tava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data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 nivou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MS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dnosti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zvučnog pritisk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;</a:t>
            </a:r>
          </a:p>
          <a:p>
            <a:pPr marL="0" lvl="1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ome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isple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nstrumen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u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primenom </a:t>
            </a:r>
            <a:r>
              <a:rPr lang="sr-Latn-RS" sz="1000" i="1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low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karakteristik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por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og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at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edostatak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: ne prati dobro trenutn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men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zvučnog pritiska.</a:t>
            </a: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2809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erenje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i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ast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rakteristikom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ogu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av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elativn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brz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me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ignal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;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v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dr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va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fektiv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dnos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ce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ignal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;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§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težava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ome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kran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nstrument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 merenja buke se u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glavn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imenju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i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ast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rakteristi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li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kolik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gnal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uviš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rz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nemog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v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asn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tava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nje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njegov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me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ad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risti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i </a:t>
            </a:r>
            <a:r>
              <a:rPr lang="en-US" sz="1000" i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low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rakteristik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7830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3444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9813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0659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72773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474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8671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4752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00000"/>
              </a:lnSpc>
              <a:spcBef>
                <a:spcPts val="600"/>
              </a:spcBef>
              <a:buFont typeface="Arial" charset="0"/>
              <a:buNone/>
            </a:pP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jzna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jniju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riku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u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nom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ancu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ni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tvara</a:t>
            </a:r>
            <a:r>
              <a:rPr lang="sr-Latn-CS" sz="1000" b="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x-none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  <a:buFont typeface="Arial" charset="0"/>
              <a:buNone/>
            </a:pPr>
            <a:r>
              <a:rPr lang="x-none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bora</a:t>
            </a:r>
            <a:r>
              <a:rPr lang="x-none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pretvarača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u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nogome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visi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ciznost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amog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enja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  <a:buFont typeface="Arial" charset="0"/>
              <a:buNone/>
            </a:pPr>
            <a:r>
              <a:rPr lang="en-U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rste</a:t>
            </a:r>
            <a:r>
              <a:rPr lang="en-U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tvarača</a:t>
            </a:r>
            <a:r>
              <a:rPr lang="en-U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: </a:t>
            </a:r>
            <a:endParaRPr lang="sr-Latn-RS" sz="1000" b="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144000" indent="-144000" algn="just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x-none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</a:t>
            </a:r>
            <a:r>
              <a:rPr lang="en-U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gljeni</a:t>
            </a:r>
            <a:r>
              <a:rPr lang="en-U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i</a:t>
            </a:r>
            <a:r>
              <a:rPr lang="en-U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endParaRPr lang="sr-Latn-RS" sz="1000" b="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144000" indent="-144000" algn="just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lektrodinamički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mikrofoni,</a:t>
            </a:r>
          </a:p>
          <a:p>
            <a:pPr marL="144000" indent="-144000" algn="just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lektrostatički mikrofoni,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endParaRPr lang="sr-Latn-R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144000" indent="-144000" algn="just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ndenzatorski mikrofoni,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endParaRPr lang="sr-Latn-R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144000" indent="-144000" algn="just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ristalni mikrofoni I</a:t>
            </a:r>
            <a:endParaRPr lang="sr-Latn-R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44000" indent="-144000" algn="just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pecijalni mikrofoni  (</a:t>
            </a:r>
            <a:r>
              <a:rPr lang="sr-Latn-CS" sz="10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idrofoni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..).</a:t>
            </a:r>
            <a:endParaRPr lang="en-US" sz="1000" b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b="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Osnovni zadatak mikrofona 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je da pretvara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vu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e</a:t>
            </a:r>
            <a:r>
              <a:rPr lang="x-none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cilacije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azvane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ejstvom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vu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h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alasa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u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lektri</a:t>
            </a:r>
            <a:r>
              <a:rPr lang="sr-Latn-CS" sz="10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gnal</a:t>
            </a:r>
            <a:r>
              <a:rPr lang="sr-Cyrl-CS" sz="1000" b="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endParaRPr lang="en-US" sz="1000" b="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59212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107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vakog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enja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</a:t>
            </a:r>
            <a:r>
              <a:rPr lang="x-none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eophodno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vršiti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libraciju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a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nstrumenta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jedno</a:t>
            </a:r>
            <a:r>
              <a:rPr lang="sr-Latn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alibracijom se:</a:t>
            </a:r>
            <a:endParaRPr lang="en-US" sz="1000" dirty="0">
              <a:solidFill>
                <a:schemeClr val="accent2">
                  <a:lumMod val="50000"/>
                </a:schemeClr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180000" marR="0" lvl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x-none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overava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nkcija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nog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stema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a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o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stema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ndikaciju</a:t>
            </a:r>
            <a:r>
              <a:rPr lang="x-none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;</a:t>
            </a:r>
            <a:endParaRPr lang="en-US" sz="1000" dirty="0">
              <a:solidFill>
                <a:schemeClr val="accent2">
                  <a:lumMod val="50000"/>
                </a:schemeClr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180000" marR="0" lvl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x-none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ezbe</a:t>
            </a:r>
            <a:r>
              <a:rPr lang="sr-Latn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je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uzdanost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ciznost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enja</a:t>
            </a:r>
            <a:r>
              <a:rPr lang="sr-Cyrl-CS" sz="10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endParaRPr lang="en-US" sz="1000" dirty="0">
              <a:solidFill>
                <a:schemeClr val="accent2">
                  <a:lumMod val="50000"/>
                </a:schemeClr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41678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s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ajosetljivi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ri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anc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libriš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abr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i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m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efiniš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etljivos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at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jegovoj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lib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a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cionoj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r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 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etljivos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at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u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[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V/P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]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trebn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ne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t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datak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libraci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anc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etljivos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trebn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veravat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ređeni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ntervalim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aboratorijski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todama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(etaloniranjem)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86900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erens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e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e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imenju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dnostavni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t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libraci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l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c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m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librisan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vor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vuk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librisan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izvor zvuka generiš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efinisanoj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l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efinisa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vo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libraci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anc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e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vo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uk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glavn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rist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kustički kalibrator zvuk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librator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vuka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izvod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v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94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B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1000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Hz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ačnošć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  <a:sym typeface="Symbol" pitchFamily="18" charset="2"/>
              </a:rPr>
              <a:t>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0.25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B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librator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generiše zvuk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z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m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tabil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cilator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</a:p>
          <a:p>
            <a:pPr algn="just">
              <a:spcBef>
                <a:spcPts val="600"/>
              </a:spcBef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tabilni oscilator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b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iezoelektr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lemen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ibrir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taln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ijafragm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voji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cilovanje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generiš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o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l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7057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libraci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avisna od primenjene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nderacio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ske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riv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jedna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nderacion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ska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riva ne unosi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bilo kakvo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lablje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generisa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libracio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gnal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1000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Hz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34149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endParaRPr 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626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o pretvarač se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ajčešće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oristi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ndenzatorski</a:t>
            </a:r>
            <a:r>
              <a:rPr lang="sr-Cyrl-C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ikrofon</a:t>
            </a:r>
            <a:r>
              <a:rPr lang="en-US" sz="10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zb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voj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tabiln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uzdan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arakteristik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širok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rekvencijsk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dr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ju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ilikom laboratorijskih i terenskih merenja buke (zvuka)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algn="just">
              <a:spcBef>
                <a:spcPts val="600"/>
              </a:spcBef>
              <a:spcAft>
                <a:spcPts val="0"/>
              </a:spcAft>
              <a:buFont typeface="Arial" charset="0"/>
              <a:buNone/>
            </a:pP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snovn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adne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rakteristik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ndenzatorskog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ikrofon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  <a:p>
            <a:pPr marL="171450" lvl="1" indent="-171450" algn="just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ü"/>
            </a:pP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elik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tabilnost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rad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u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aznim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kru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enjim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pPr marL="171450" lvl="1" indent="-171450" algn="just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ü"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avan frekvencijski odziv u širokom frekvencijskom opsegu,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71450" lvl="1" indent="-171450" algn="just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ü"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ala izobličenja,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71450" lvl="1" indent="-171450" algn="just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ü"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eoma mali sopstveni šum, i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71450" lvl="1" indent="-171450" algn="just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anose="05000000000000000000" pitchFamily="2" charset="2"/>
              <a:buChar char="ü"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iroki dinamički opseg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ndenzatorski mikrofon se sastoji od: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itchFamily="2" charset="2"/>
              <a:buChar char="v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aštitne rešetke,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itchFamily="2" charset="2"/>
              <a:buChar char="v"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ank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etal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embran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44000" lvl="1" indent="-144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Wingdings" pitchFamily="2" charset="2"/>
              <a:buChar char="v"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epokretn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onusn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lo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. 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mbrana i nepokretna ploča čine </a:t>
            </a:r>
            <a:r>
              <a:rPr lang="sr-Latn-CS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ndenzator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a vazduhom kao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ielektrikom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None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mbrana je od spoljnjih oštećenja zaštićena zaštitnom rešetkom.</a:t>
            </a:r>
          </a:p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zlazni vod omogućuj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enos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ignala na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etpojačavač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600"/>
              </a:spcBef>
              <a:spcAft>
                <a:spcPts val="0"/>
              </a:spcAft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9555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just"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rincip rada kondenzatorskog mikrofon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+mj-lt"/>
              <a:buAutoNum type="arabicPeriod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alas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omera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embran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+mj-lt"/>
              <a:buAutoNum type="arabicPeriod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nj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astojanj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zm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mbra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epokret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lo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  <a:endParaRPr lang="en-US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+mj-lt"/>
              <a:buAutoNum type="arabicPeriod"/>
              <a:defRPr/>
            </a:pP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nj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e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pacitivnos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kondenzator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</a:t>
            </a:r>
          </a:p>
          <a:p>
            <a:pPr marL="180000" lvl="1" indent="-180000" algn="just" fontAlgn="auto"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+mj-lt"/>
              <a:buAutoNum type="arabicPeriod"/>
              <a:defRPr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menljiva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pacitivnost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se konvertuje u električni signal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menljivog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napona.</a:t>
            </a:r>
            <a:endParaRPr lang="x-none" sz="1000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52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ondenzatorsk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 zavisnosti od namen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r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az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ti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e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nam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: 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1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",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1/2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",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1/4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" 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1/8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".</a:t>
            </a:r>
          </a:p>
          <a:p>
            <a:pPr algn="just">
              <a:spcBef>
                <a:spcPts val="600"/>
              </a:spcBef>
              <a:buFont typeface="Arial" charset="0"/>
              <a:buNone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rakteristike mikrofona zavise od veličine mikrofona.</a:t>
            </a:r>
          </a:p>
          <a:p>
            <a:pPr algn="just">
              <a:spcBef>
                <a:spcPts val="600"/>
              </a:spcBef>
              <a:buFont typeface="Arial" charset="0"/>
              <a:buNone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novne tehničke karakteristike mikrofona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:</a:t>
            </a:r>
          </a:p>
          <a:p>
            <a:pPr marL="171450" lvl="1" indent="-171450" algn="just">
              <a:spcBef>
                <a:spcPts val="600"/>
              </a:spcBef>
              <a:buClr>
                <a:srgbClr val="990000"/>
              </a:buClr>
              <a:buFont typeface="Wingdings" panose="05000000000000000000" pitchFamily="2" charset="2"/>
              <a:buChar char="§"/>
            </a:pP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etljivost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171450" lvl="1" indent="-171450" algn="just">
              <a:spcBef>
                <a:spcPts val="600"/>
              </a:spcBef>
              <a:buClr>
                <a:srgbClr val="990000"/>
              </a:buClr>
              <a:buFont typeface="Wingdings" panose="05000000000000000000" pitchFamily="2" charset="2"/>
              <a:buChar char="§"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ski opseg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ime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171450" lvl="1" indent="-171450" algn="just">
              <a:spcBef>
                <a:spcPts val="600"/>
              </a:spcBef>
              <a:buClr>
                <a:srgbClr val="990000"/>
              </a:buClr>
              <a:buFont typeface="Wingdings" panose="05000000000000000000" pitchFamily="2" charset="2"/>
              <a:buChar char="§"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inamički opseg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imen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171450" lvl="1" indent="-171450" algn="just">
              <a:spcBef>
                <a:spcPts val="600"/>
              </a:spcBef>
              <a:buClr>
                <a:srgbClr val="990000"/>
              </a:buClr>
              <a:buFont typeface="Wingdings" panose="05000000000000000000" pitchFamily="2" charset="2"/>
              <a:buChar char="§"/>
            </a:pP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rakteristika </a:t>
            </a:r>
            <a:r>
              <a:rPr lang="sr-Latn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usmerenost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0876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krofon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 r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z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t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h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e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n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ma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az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t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i="1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etljivosti</a:t>
            </a:r>
            <a:r>
              <a:rPr lang="sr-Latn-CS" sz="1000" i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otvorenog kola</a:t>
            </a:r>
            <a:r>
              <a:rPr lang="x-none" sz="1000" i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- z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st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bud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(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itisak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)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a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razl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t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laz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(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apon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lektri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ignala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)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2766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i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e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pre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sek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maju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eću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etljivost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dnosno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a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e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ć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zlazni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apon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ikrofoni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anje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opre</a:t>
            </a: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og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eseka</a:t>
            </a:r>
            <a:r>
              <a:rPr lang="sr-Cyrl-CS" sz="1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imaju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stabil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n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e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rakteristike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u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šire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skom</a:t>
            </a:r>
            <a:r>
              <a:rPr lang="sr-Cyrl-CS" sz="1000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Cyrl-CS" sz="1000" dirty="0" err="1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psegu</a:t>
            </a:r>
            <a:r>
              <a:rPr lang="sr-Latn-C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000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91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56FA2-2A5D-4F04-B3F5-ED91F209E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68299-1286-40F6-9E1F-11A0D96CB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E48E-D68E-4163-B136-7569770B60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7239D5-941A-4DAE-80AD-AB1EF69AA7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9D1731-C9A3-4F89-A560-0E83C7782D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C604B-4EBC-46DD-9418-F144C783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A1BA-6CF0-400C-B56E-B3CA2F9C9B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5A11D-576C-4D9A-9DA6-D38E3259E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8503-57FF-4909-9B91-1B0AAFD22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8B5CE-0C96-4DC9-AF7B-DE6827236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22240-3A97-4B11-8700-BED4F2ACB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65FDE-E77F-45F0-97F9-5A3954462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7A9E-CD85-4C99-AE6A-7CFBD3861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8C294-8870-49FD-BC00-86C6AEA0E5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22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png"/><Relationship Id="rId4" Type="http://schemas.openxmlformats.org/officeDocument/2006/relationships/image" Target="../media/image3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4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5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4.gif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3.png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334259"/>
            <a:ext cx="547260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UNIVERZITET U NIŠU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FAKULTET ZAŠTITE NA RADU U NIŠU</a:t>
            </a:r>
            <a:endParaRPr lang="en-US" sz="2000" kern="0" dirty="0">
              <a:solidFill>
                <a:sysClr val="windowText" lastClr="000000"/>
              </a:solidFill>
              <a:latin typeface="Arial Black" pitchFamily="34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451352" y="188640"/>
          <a:ext cx="1081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624720" imgH="6624720" progId="CorelDRAW.Graphic.14">
                  <p:embed/>
                </p:oleObj>
              </mc:Choice>
              <mc:Fallback>
                <p:oleObj name="CorelDRAW" r:id="rId3" imgW="6624720" imgH="6624720" progId="CorelDRAW.Graphic.1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2" y="188640"/>
                        <a:ext cx="1081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univerzitet-Logo-bitmapa-300x30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88640"/>
            <a:ext cx="10810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141277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5876925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85800" y="2564904"/>
            <a:ext cx="777240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4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BUKA I VIBRACIJE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087724" y="3501008"/>
            <a:ext cx="49685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- PREZENTA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 PREDAVANJA -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339752" y="6021288"/>
            <a:ext cx="44644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Dr Darko Mihajlov, </a:t>
            </a:r>
            <a:r>
              <a:rPr lang="sr-Latn-CS" sz="1800" kern="0" dirty="0" err="1">
                <a:solidFill>
                  <a:srgbClr val="000066"/>
                </a:solidFill>
                <a:latin typeface="Arial Black" pitchFamily="34" charset="0"/>
              </a:rPr>
              <a:t>vanr</a:t>
            </a: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. prof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Dr Momir Praščević, red. prof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02000" y="4077072"/>
            <a:ext cx="774000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000" kern="0" noProof="0" dirty="0">
                <a:solidFill>
                  <a:srgbClr val="800000"/>
                </a:solidFill>
                <a:latin typeface="Arial Black" pitchFamily="34" charset="0"/>
              </a:rPr>
              <a:t>STRUKTURA INSTRUMENATA ZA MERENJE BUKE I MERNE VELIČINE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ndenzatorski mikrofon</a:t>
            </a:r>
          </a:p>
        </p:txBody>
      </p:sp>
      <p:pic>
        <p:nvPicPr>
          <p:cNvPr id="14" name="Picture 18" descr="Prag izoblicenj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432" y="1557312"/>
            <a:ext cx="4077357" cy="46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1" descr="Prag sum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01568" y="1557312"/>
            <a:ext cx="4500000" cy="3929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180000" y="828070"/>
            <a:ext cx="8784000" cy="51269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Cyrl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inami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č</a:t>
            </a:r>
            <a:r>
              <a:rPr lang="sr-Cyrl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i </a:t>
            </a:r>
            <a:r>
              <a:rPr lang="sr-Cyrl-CS" sz="18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seg</a:t>
            </a:r>
            <a:r>
              <a:rPr lang="sr-Cyrl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8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ikrofona</a:t>
            </a:r>
            <a:endParaRPr lang="x-none" sz="1800" b="1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2D264613-8305-4B57-975D-D02D99942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ndenzatorski mikrofon</a:t>
            </a:r>
          </a:p>
        </p:txBody>
      </p:sp>
      <p:pic>
        <p:nvPicPr>
          <p:cNvPr id="17" name="Picture 11" descr="C:\My Documents\Nastava\Predavanja\PPP\Slike\ba7216-15p1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425" y="1323000"/>
            <a:ext cx="6061637" cy="421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57866DE4-BE42-453C-8412-25F944B17B8F}"/>
              </a:ext>
            </a:extLst>
          </p:cNvPr>
          <p:cNvGrpSpPr/>
          <p:nvPr/>
        </p:nvGrpSpPr>
        <p:grpSpPr>
          <a:xfrm>
            <a:off x="6660232" y="1916832"/>
            <a:ext cx="2031325" cy="2663150"/>
            <a:chOff x="511038" y="1700213"/>
            <a:chExt cx="2031325" cy="2663150"/>
          </a:xfrm>
        </p:grpSpPr>
        <p:pic>
          <p:nvPicPr>
            <p:cNvPr id="18" name="Picture 1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8965196">
              <a:off x="990126" y="1700213"/>
              <a:ext cx="984250" cy="2111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511038" y="3717032"/>
              <a:ext cx="203132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 kern="0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189</a:t>
              </a:r>
              <a:r>
                <a:rPr lang="x-none" sz="1800" b="1" kern="0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/ 4190</a:t>
              </a:r>
              <a:endParaRPr lang="en-US" sz="1800" b="1" kern="0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r-Latn-CS" sz="1800" b="1" kern="0" dirty="0">
                  <a:solidFill>
                    <a:sysClr val="windowText" lastClr="000000"/>
                  </a:solidFill>
                </a:rPr>
                <a:t>15.2 dB</a:t>
              </a:r>
              <a:r>
                <a:rPr lang="en-US" sz="1800" b="1" kern="0" dirty="0">
                  <a:solidFill>
                    <a:sysClr val="windowText" lastClr="000000"/>
                  </a:solidFill>
                </a:rPr>
                <a:t> - </a:t>
              </a:r>
              <a:r>
                <a:rPr lang="sr-Latn-CS" sz="1800" b="1" kern="0" dirty="0">
                  <a:solidFill>
                    <a:sysClr val="windowText" lastClr="000000"/>
                  </a:solidFill>
                </a:rPr>
                <a:t>146 dB</a:t>
              </a:r>
              <a:endParaRPr lang="en-US" sz="1800" b="1" kern="0" dirty="0">
                <a:solidFill>
                  <a:sysClr val="windowText" lastClr="000000"/>
                </a:solidFill>
              </a:endParaRPr>
            </a:p>
          </p:txBody>
        </p:sp>
      </p:grp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EEFE684-F284-4260-B864-9B8720656740}"/>
              </a:ext>
            </a:extLst>
          </p:cNvPr>
          <p:cNvCxnSpPr>
            <a:cxnSpLocks/>
          </p:cNvCxnSpPr>
          <p:nvPr/>
        </p:nvCxnSpPr>
        <p:spPr bwMode="auto">
          <a:xfrm>
            <a:off x="3520731" y="4141009"/>
            <a:ext cx="3272255" cy="807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oval" w="med" len="med"/>
            <a:tailEnd type="triangle" w="med" len="lg"/>
          </a:ln>
          <a:effectLst/>
        </p:spPr>
      </p:cxnSp>
      <p:sp>
        <p:nvSpPr>
          <p:cNvPr id="21" name="Rectangle 15">
            <a:extLst>
              <a:ext uri="{FF2B5EF4-FFF2-40B4-BE49-F238E27FC236}">
                <a16:creationId xmlns:a16="http://schemas.microsoft.com/office/drawing/2014/main" id="{8F400BD5-7BA7-47E1-9D27-06D0841B5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ndenzatorski mikrofon</a:t>
            </a:r>
          </a:p>
        </p:txBody>
      </p:sp>
      <p:pic>
        <p:nvPicPr>
          <p:cNvPr id="21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72359" y="2528045"/>
            <a:ext cx="4581820" cy="3527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2411760" y="908720"/>
            <a:ext cx="4680520" cy="144016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  <a:defRPr/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sr-Cyrl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dni opseg</a:t>
            </a:r>
            <a:r>
              <a:rPr lang="x-none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½</a:t>
            </a:r>
            <a:r>
              <a:rPr lang="en-U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" </a:t>
            </a:r>
            <a:r>
              <a:rPr lang="sr-Cyrl-CS" sz="18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mikrofon</a:t>
            </a:r>
            <a:r>
              <a:rPr lang="x-none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a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1800" b="1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285750" lvl="1">
              <a:lnSpc>
                <a:spcPct val="150000"/>
              </a:lnSpc>
              <a:spcBef>
                <a:spcPts val="600"/>
              </a:spcBef>
              <a:buClr>
                <a:srgbClr val="990000"/>
              </a:buClr>
              <a:buFont typeface="Wingdings" panose="05000000000000000000" pitchFamily="2" charset="2"/>
              <a:buChar char="§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sr-Cyrl-CS" sz="1800" b="1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ekvencijski</a:t>
            </a:r>
            <a:r>
              <a:rPr lang="sr-Cyrl-CS" sz="1800" b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800" b="1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opseg</a:t>
            </a:r>
            <a:r>
              <a:rPr lang="x-none" sz="1800" b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:</a:t>
            </a:r>
            <a:r>
              <a:rPr lang="sr-Cyrl-CS" sz="1800" b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2.6</a:t>
            </a:r>
            <a:r>
              <a:rPr lang="x-none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Hz</a:t>
            </a:r>
            <a:r>
              <a:rPr lang="x-none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800" b="1" kern="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÷</a:t>
            </a:r>
            <a:r>
              <a:rPr lang="x-none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  <a:sym typeface="Symbol" pitchFamily="18" charset="2"/>
              </a:rPr>
              <a:t> </a:t>
            </a:r>
            <a:r>
              <a:rPr lang="sr-Cyrl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20</a:t>
            </a:r>
            <a:r>
              <a:rPr lang="x-none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8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Hz</a:t>
            </a:r>
            <a:endParaRPr lang="x-none" sz="1800" b="1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285750" lvl="1">
              <a:lnSpc>
                <a:spcPct val="150000"/>
              </a:lnSpc>
              <a:spcBef>
                <a:spcPts val="600"/>
              </a:spcBef>
              <a:buClr>
                <a:srgbClr val="990000"/>
              </a:buClr>
              <a:buFont typeface="Wingdings" panose="05000000000000000000" pitchFamily="2" charset="2"/>
              <a:buChar char="§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inamički opseg:</a:t>
            </a:r>
            <a:r>
              <a:rPr lang="sr-Cyrl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15</a:t>
            </a:r>
            <a:r>
              <a:rPr lang="x-none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8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B</a:t>
            </a:r>
            <a:r>
              <a:rPr lang="sr-Cyrl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1800" b="1" kern="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÷</a:t>
            </a:r>
            <a:r>
              <a:rPr lang="sr-Cyrl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146</a:t>
            </a:r>
            <a:r>
              <a:rPr lang="x-none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800" b="1" dirty="0" err="1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B</a:t>
            </a:r>
            <a:endParaRPr lang="x-none" sz="1800" b="1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E75CF7A-4B00-4E13-AF3F-456864D61453}"/>
              </a:ext>
            </a:extLst>
          </p:cNvPr>
          <p:cNvGrpSpPr/>
          <p:nvPr/>
        </p:nvGrpSpPr>
        <p:grpSpPr>
          <a:xfrm>
            <a:off x="6300192" y="2721405"/>
            <a:ext cx="2031325" cy="2663150"/>
            <a:chOff x="511038" y="1700213"/>
            <a:chExt cx="2031325" cy="2663150"/>
          </a:xfrm>
        </p:grpSpPr>
        <p:pic>
          <p:nvPicPr>
            <p:cNvPr id="11" name="Picture 18">
              <a:extLst>
                <a:ext uri="{FF2B5EF4-FFF2-40B4-BE49-F238E27FC236}">
                  <a16:creationId xmlns:a16="http://schemas.microsoft.com/office/drawing/2014/main" id="{6ADEDCF3-4F2B-48E4-AAF6-F57D25957A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8965196">
              <a:off x="990126" y="1700213"/>
              <a:ext cx="984250" cy="2111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Text Box 19">
              <a:extLst>
                <a:ext uri="{FF2B5EF4-FFF2-40B4-BE49-F238E27FC236}">
                  <a16:creationId xmlns:a16="http://schemas.microsoft.com/office/drawing/2014/main" id="{0C8CCE39-B74E-42D2-9C15-F715F81FB5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038" y="3717032"/>
              <a:ext cx="203132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 kern="0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189</a:t>
              </a:r>
              <a:r>
                <a:rPr lang="x-none" sz="1800" b="1" kern="0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/ 4190</a:t>
              </a:r>
              <a:endParaRPr lang="en-US" sz="1800" b="1" kern="0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r-Latn-CS" sz="1800" b="1" kern="0" dirty="0">
                  <a:solidFill>
                    <a:sysClr val="windowText" lastClr="000000"/>
                  </a:solidFill>
                </a:rPr>
                <a:t>15.2 dB</a:t>
              </a:r>
              <a:r>
                <a:rPr lang="en-US" sz="1800" b="1" kern="0" dirty="0">
                  <a:solidFill>
                    <a:sysClr val="windowText" lastClr="000000"/>
                  </a:solidFill>
                </a:rPr>
                <a:t> - </a:t>
              </a:r>
              <a:r>
                <a:rPr lang="sr-Latn-CS" sz="1800" b="1" kern="0" dirty="0">
                  <a:solidFill>
                    <a:sysClr val="windowText" lastClr="000000"/>
                  </a:solidFill>
                </a:rPr>
                <a:t>146 dB</a:t>
              </a:r>
              <a:endParaRPr lang="en-US" sz="1800" b="1" kern="0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5C28BEB5-F14E-4872-BDDC-B9104F5F4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ndenzatorski mikrofon</a:t>
            </a:r>
          </a:p>
        </p:txBody>
      </p:sp>
      <p:sp>
        <p:nvSpPr>
          <p:cNvPr id="11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180000" y="748134"/>
            <a:ext cx="8784000" cy="2389659"/>
          </a:xfrm>
          <a:prstGeom prst="rect">
            <a:avLst/>
          </a:prstGeom>
        </p:spPr>
        <p:txBody>
          <a:bodyPr rIns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U odnosu na tip zvučnog polja u kome se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rimenjuju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:</a:t>
            </a:r>
            <a:r>
              <a:rPr lang="sr-Cyrl-CS" sz="1800" b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x-none" sz="1800" b="1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marL="361950" lvl="1" indent="-342900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ikrofoni za slobodno zvučno polje - 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sr-Latn-CS" sz="1800" b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ree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800" b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ield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” mikrofoni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pPr marL="361950" lvl="1" indent="-342900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ikrofoni za difuzno ili reverberaciono zvučno polje – </a:t>
            </a:r>
            <a:b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</a:b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“Random incidence” mikrofoni </a:t>
            </a:r>
            <a:endParaRPr lang="sr-Latn-C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361950" lvl="1" indent="-342900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“Pressure” mikrofoni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800" b="1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59497" y="2708920"/>
            <a:ext cx="5260975" cy="354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5">
            <a:extLst>
              <a:ext uri="{FF2B5EF4-FFF2-40B4-BE49-F238E27FC236}">
                <a16:creationId xmlns:a16="http://schemas.microsoft.com/office/drawing/2014/main" id="{157FCDCE-2A48-4947-96CE-10F8E2E1B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Frekvencijska analiza signala buke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9770CA05-9E47-47E9-8C75-D795AFE7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b="9625"/>
          <a:stretch>
            <a:fillRect/>
          </a:stretch>
        </p:blipFill>
        <p:spPr bwMode="auto">
          <a:xfrm>
            <a:off x="611560" y="1628800"/>
            <a:ext cx="7859712" cy="3032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5">
            <a:extLst>
              <a:ext uri="{FF2B5EF4-FFF2-40B4-BE49-F238E27FC236}">
                <a16:creationId xmlns:a16="http://schemas.microsoft.com/office/drawing/2014/main" id="{C725E682-1ED8-4331-9998-7DF6E674B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Tipovi frekvencijske analize signala buke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340024" y="937374"/>
            <a:ext cx="4600128" cy="1287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</a:rPr>
              <a:t>Frekvencijska analiza signala buke: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r-Latn-CS" sz="1800" b="1" dirty="0">
                <a:solidFill>
                  <a:srgbClr val="990000"/>
                </a:solidFill>
              </a:rPr>
              <a:t>pojasna</a:t>
            </a:r>
            <a:r>
              <a:rPr lang="sr-Latn-CS" sz="1800" b="1" dirty="0">
                <a:solidFill>
                  <a:srgbClr val="000066"/>
                </a:solidFill>
              </a:rPr>
              <a:t> i 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r-Latn-CS" sz="1800" b="1" dirty="0" err="1">
                <a:solidFill>
                  <a:srgbClr val="990000"/>
                </a:solidFill>
              </a:rPr>
              <a:t>uskopojasna</a:t>
            </a:r>
            <a:r>
              <a:rPr lang="en-US" sz="1800" b="1" dirty="0">
                <a:solidFill>
                  <a:srgbClr val="000066"/>
                </a:solidFill>
              </a:rPr>
              <a:t>. </a:t>
            </a:r>
            <a:endParaRPr lang="en-GB" sz="1800" b="1" dirty="0">
              <a:solidFill>
                <a:srgbClr val="000066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578B756-69D1-409A-9E3F-FE225EE3C712}"/>
              </a:ext>
            </a:extLst>
          </p:cNvPr>
          <p:cNvGrpSpPr/>
          <p:nvPr/>
        </p:nvGrpSpPr>
        <p:grpSpPr>
          <a:xfrm>
            <a:off x="395536" y="2695865"/>
            <a:ext cx="8524055" cy="2965383"/>
            <a:chOff x="395536" y="2695865"/>
            <a:chExt cx="8524055" cy="2965383"/>
          </a:xfrm>
        </p:grpSpPr>
        <p:pic>
          <p:nvPicPr>
            <p:cNvPr id="13" name="Picture 2" descr="CPB-FFT"/>
            <p:cNvPicPr>
              <a:picLocks noChangeAspect="1" noChangeArrowheads="1"/>
            </p:cNvPicPr>
            <p:nvPr/>
          </p:nvPicPr>
          <p:blipFill>
            <a:blip r:embed="rId3" cstate="print"/>
            <a:srcRect t="8513" b="4707"/>
            <a:stretch>
              <a:fillRect/>
            </a:stretch>
          </p:blipFill>
          <p:spPr bwMode="auto">
            <a:xfrm>
              <a:off x="395536" y="2695865"/>
              <a:ext cx="7200000" cy="2965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3">
              <a:extLst>
                <a:ext uri="{FF2B5EF4-FFF2-40B4-BE49-F238E27FC236}">
                  <a16:creationId xmlns:a16="http://schemas.microsoft.com/office/drawing/2014/main" id="{187BE185-EE68-4003-BAE8-3A060A1F0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6484" y="3001848"/>
              <a:ext cx="104841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sr-Latn-CS" sz="1800" b="1" dirty="0">
                  <a:solidFill>
                    <a:srgbClr val="990000"/>
                  </a:solidFill>
                </a:rPr>
                <a:t>pojasna</a:t>
              </a:r>
              <a:endParaRPr lang="sr-Latn-CS" sz="1800" b="1" dirty="0">
                <a:solidFill>
                  <a:srgbClr val="000066"/>
                </a:solidFill>
              </a:endParaRPr>
            </a:p>
          </p:txBody>
        </p:sp>
        <p:sp>
          <p:nvSpPr>
            <p:cNvPr id="11" name="Rectangle 3">
              <a:extLst>
                <a:ext uri="{FF2B5EF4-FFF2-40B4-BE49-F238E27FC236}">
                  <a16:creationId xmlns:a16="http://schemas.microsoft.com/office/drawing/2014/main" id="{A0DF25AB-CC1F-4144-9084-5D5188053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280" y="3903419"/>
              <a:ext cx="182731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sr-Latn-CS" sz="1800" b="1" dirty="0">
                  <a:solidFill>
                    <a:srgbClr val="990000"/>
                  </a:solidFill>
                </a:rPr>
                <a:t>-  </a:t>
              </a:r>
              <a:r>
                <a:rPr lang="sr-Latn-CS" sz="1800" b="1" dirty="0" err="1">
                  <a:solidFill>
                    <a:srgbClr val="990000"/>
                  </a:solidFill>
                </a:rPr>
                <a:t>uskopojasna</a:t>
              </a:r>
              <a:endParaRPr lang="sr-Latn-CS" sz="1800" b="1" dirty="0">
                <a:solidFill>
                  <a:srgbClr val="000066"/>
                </a:solidFill>
              </a:endParaRP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BD0B8508-08AA-4CE9-B23D-2E2D4152CA45}"/>
                </a:ext>
              </a:extLst>
            </p:cNvPr>
            <p:cNvCxnSpPr>
              <a:cxnSpLocks/>
              <a:stCxn id="9" idx="1"/>
            </p:cNvCxnSpPr>
            <p:nvPr/>
          </p:nvCxnSpPr>
          <p:spPr bwMode="auto">
            <a:xfrm flipH="1" flipV="1">
              <a:off x="6372200" y="2944028"/>
              <a:ext cx="384284" cy="2424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C27397C7-A0E9-4C64-BA45-4DB520933D6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372200" y="3186514"/>
              <a:ext cx="384284" cy="2424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7" name="Rectangle 15">
            <a:extLst>
              <a:ext uri="{FF2B5EF4-FFF2-40B4-BE49-F238E27FC236}">
                <a16:creationId xmlns:a16="http://schemas.microsoft.com/office/drawing/2014/main" id="{B325B37E-1736-4573-A721-40C643049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Tipovi frekvencijske analize signala buke</a:t>
            </a:r>
          </a:p>
        </p:txBody>
      </p:sp>
      <p:sp>
        <p:nvSpPr>
          <p:cNvPr id="11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 bwMode="auto">
          <a:xfrm>
            <a:off x="180488" y="923963"/>
            <a:ext cx="8784000" cy="48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  <a:buFont typeface="Arial" charset="0"/>
              <a:buNone/>
            </a:pPr>
            <a:r>
              <a:rPr lang="sr-Latn-CS" sz="1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OJASNA FREKVENCIJSKA ANALIZA</a:t>
            </a:r>
            <a:endParaRPr lang="en-U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buFont typeface="Arial" charset="0"/>
              <a:buNone/>
            </a:pPr>
            <a:endParaRPr lang="en-U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432000" y="1727610"/>
            <a:ext cx="8310036" cy="2925526"/>
            <a:chOff x="432000" y="3527810"/>
            <a:chExt cx="8310036" cy="2925526"/>
          </a:xfrm>
        </p:grpSpPr>
        <p:pic>
          <p:nvPicPr>
            <p:cNvPr id="16" name="Picture 2" descr="CP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2000" y="3527810"/>
              <a:ext cx="8280000" cy="2925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6604665" y="5248431"/>
              <a:ext cx="2137371" cy="34970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x-none" sz="1800" b="1" dirty="0"/>
                <a:t>logaritamska skala</a:t>
              </a:r>
              <a:endParaRPr lang="en-US" sz="1800" b="1" dirty="0"/>
            </a:p>
          </p:txBody>
        </p:sp>
      </p:grpSp>
      <p:sp>
        <p:nvSpPr>
          <p:cNvPr id="13" name="Rectangle 15">
            <a:extLst>
              <a:ext uri="{FF2B5EF4-FFF2-40B4-BE49-F238E27FC236}">
                <a16:creationId xmlns:a16="http://schemas.microsoft.com/office/drawing/2014/main" id="{88DB6E9F-FEAA-4388-AA67-9F5B261BD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3" cstate="print"/>
          <a:srcRect l="595" r="2380"/>
          <a:stretch>
            <a:fillRect/>
          </a:stretch>
        </p:blipFill>
        <p:spPr bwMode="auto">
          <a:xfrm>
            <a:off x="1451974" y="1256191"/>
            <a:ext cx="6240051" cy="45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Tipovi frekvencijske analize signala buke</a:t>
            </a:r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47F8BD9E-8512-4386-B220-D7611181E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 b="49580"/>
          <a:stretch>
            <a:fillRect/>
          </a:stretch>
        </p:blipFill>
        <p:spPr bwMode="auto">
          <a:xfrm>
            <a:off x="251520" y="2132856"/>
            <a:ext cx="4788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52106"/>
              </p:ext>
            </p:extLst>
          </p:nvPr>
        </p:nvGraphicFramePr>
        <p:xfrm>
          <a:off x="3931394" y="1268395"/>
          <a:ext cx="128121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502" imgH="215806" progId="Equation.3">
                  <p:embed/>
                </p:oleObj>
              </mc:Choice>
              <mc:Fallback>
                <p:oleObj name="Equation" r:id="rId4" imgW="685502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394" y="1268395"/>
                        <a:ext cx="1281211" cy="50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Tipovi frekvencijske analize signala buke</a:t>
            </a:r>
          </a:p>
        </p:txBody>
      </p:sp>
      <p:pic>
        <p:nvPicPr>
          <p:cNvPr id="17" name="Picture 15">
            <a:extLst>
              <a:ext uri="{FF2B5EF4-FFF2-40B4-BE49-F238E27FC236}">
                <a16:creationId xmlns:a16="http://schemas.microsoft.com/office/drawing/2014/main" id="{4ED3DE4F-8F01-4FD5-A284-040045B29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t="51064" r="6557"/>
          <a:stretch>
            <a:fillRect/>
          </a:stretch>
        </p:blipFill>
        <p:spPr bwMode="auto">
          <a:xfrm>
            <a:off x="4306888" y="2132856"/>
            <a:ext cx="4343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15">
            <a:extLst>
              <a:ext uri="{FF2B5EF4-FFF2-40B4-BE49-F238E27FC236}">
                <a16:creationId xmlns:a16="http://schemas.microsoft.com/office/drawing/2014/main" id="{5DB6BB62-3EF0-4ACF-96DC-40E95D03E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1691" y="952383"/>
            <a:ext cx="7472721" cy="43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75605"/>
              </p:ext>
            </p:extLst>
          </p:nvPr>
        </p:nvGraphicFramePr>
        <p:xfrm>
          <a:off x="1691680" y="5392190"/>
          <a:ext cx="12842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368300" progId="Equation.3">
                  <p:embed/>
                </p:oleObj>
              </mc:Choice>
              <mc:Fallback>
                <p:oleObj name="Equation" r:id="rId4" imgW="749300" imgH="368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392190"/>
                        <a:ext cx="1284288" cy="6334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19229"/>
              </p:ext>
            </p:extLst>
          </p:nvPr>
        </p:nvGraphicFramePr>
        <p:xfrm>
          <a:off x="5436096" y="5396414"/>
          <a:ext cx="12239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53890" progId="Equation.3">
                  <p:embed/>
                </p:oleObj>
              </mc:Choice>
              <mc:Fallback>
                <p:oleObj name="Equation" r:id="rId6" imgW="723586" imgH="25389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396414"/>
                        <a:ext cx="1223963" cy="4349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Tipovi frekvencijske analize signala buke</a:t>
            </a: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5F347B53-AE6A-4D7A-A254-A6A02AA1E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39552" y="1628800"/>
            <a:ext cx="8244056" cy="38884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Struktura instrumenata za merenje buke;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Kondenzatorski mikrofon;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 Frekvencijska analiza signala buke;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Tipovi frekvencijske analize signala buke:</a:t>
            </a:r>
          </a:p>
          <a:p>
            <a:pPr marL="612000" indent="-252000" algn="l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Blip>
                <a:blip r:embed="rId4"/>
              </a:buBlip>
              <a:defRPr/>
            </a:pPr>
            <a:r>
              <a:rPr lang="sr-Latn-CS" sz="1800" b="1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ojasna frekvencijska analiza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;</a:t>
            </a:r>
          </a:p>
          <a:p>
            <a:pPr marL="612000" indent="-252000" algn="l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Blip>
                <a:blip r:embed="rId4"/>
              </a:buBlip>
              <a:defRPr/>
            </a:pPr>
            <a:r>
              <a:rPr lang="sr-Latn-CS" sz="1800" b="1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skopojasna frekvencijska analiza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;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Detektor signala buke;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Merne veličine.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39021"/>
            <a:ext cx="8276456" cy="6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54000" bIns="360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000" kern="0" dirty="0">
                <a:solidFill>
                  <a:srgbClr val="800000"/>
                </a:solidFill>
                <a:latin typeface="Arial Black" pitchFamily="34" charset="0"/>
              </a:rPr>
              <a:t>STRUKTURA INSTRUMENATA ZA MERENJE BUKE I MERNE VELIČINE</a:t>
            </a:r>
            <a:endParaRPr lang="en-US" sz="2000" b="1" kern="0" dirty="0">
              <a:solidFill>
                <a:srgbClr val="80000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9552" y="1052736"/>
            <a:ext cx="1656184" cy="4320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t"/>
          <a:lstStyle/>
          <a:p>
            <a:pPr marL="0" marR="0" lvl="0" indent="0" defTabSz="914400" eaLnBrk="1" fontAlgn="auto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x-none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DRŽAJ</a:t>
            </a:r>
            <a:endParaRPr lang="sr-Latn-CS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9D49F1A-09CF-4FA5-88A7-0E7BD59D565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3609020"/>
            <a:ext cx="2592288" cy="1944216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9161" y="1183981"/>
            <a:ext cx="6725677" cy="48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Tipovi frekvencijske analize signala buke</a:t>
            </a: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2B5A291B-EACB-410D-AFA1-0BD3A0010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9421" y="764704"/>
            <a:ext cx="4344987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541FB1D1-3D20-4AF3-B72F-68B9E0A36F36}"/>
              </a:ext>
            </a:extLst>
          </p:cNvPr>
          <p:cNvGrpSpPr/>
          <p:nvPr/>
        </p:nvGrpSpPr>
        <p:grpSpPr>
          <a:xfrm>
            <a:off x="1148219" y="713426"/>
            <a:ext cx="2628000" cy="2715574"/>
            <a:chOff x="1148219" y="713426"/>
            <a:chExt cx="2628000" cy="2715574"/>
          </a:xfrm>
        </p:grpSpPr>
        <p:pic>
          <p:nvPicPr>
            <p:cNvPr id="16" name="Picture 23" descr="C:\My Documents\Nastava\Predavanja\PPP\Slike\ba7660-06,15.jpg"/>
            <p:cNvPicPr>
              <a:picLocks noChangeAspect="1" noChangeArrowheads="1"/>
            </p:cNvPicPr>
            <p:nvPr/>
          </p:nvPicPr>
          <p:blipFill>
            <a:blip r:embed="rId4" cstate="print"/>
            <a:srcRect r="47580"/>
            <a:stretch>
              <a:fillRect/>
            </a:stretch>
          </p:blipFill>
          <p:spPr bwMode="auto">
            <a:xfrm>
              <a:off x="1148219" y="713426"/>
              <a:ext cx="2628000" cy="1631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23" descr="C:\My Documents\Nastava\Predavanja\PPP\Slike\ba7660-06,15.jpg"/>
            <p:cNvPicPr>
              <a:picLocks noChangeAspect="1" noChangeArrowheads="1"/>
            </p:cNvPicPr>
            <p:nvPr/>
          </p:nvPicPr>
          <p:blipFill>
            <a:blip r:embed="rId4" cstate="print"/>
            <a:srcRect l="60166" t="14648" b="16996"/>
            <a:stretch>
              <a:fillRect/>
            </a:stretch>
          </p:blipFill>
          <p:spPr bwMode="auto">
            <a:xfrm>
              <a:off x="1457005" y="2313967"/>
              <a:ext cx="1997033" cy="11150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Tipovi frekvencijske analize signala buke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E2A2F54A-B0C7-441C-9E41-A3043589F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9675" y="3751264"/>
            <a:ext cx="3904477" cy="24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CAF4563-BE5D-4BC6-9750-0A3E97F8DE6C}"/>
              </a:ext>
            </a:extLst>
          </p:cNvPr>
          <p:cNvGrpSpPr/>
          <p:nvPr/>
        </p:nvGrpSpPr>
        <p:grpSpPr>
          <a:xfrm>
            <a:off x="1054370" y="3597297"/>
            <a:ext cx="2815698" cy="2831758"/>
            <a:chOff x="1054370" y="3597297"/>
            <a:chExt cx="2815698" cy="2831758"/>
          </a:xfrm>
        </p:grpSpPr>
        <p:pic>
          <p:nvPicPr>
            <p:cNvPr id="20" name="Picture 23" descr="C:\My Documents\Nastava\Predavanja\PPP\Slike\ba7660-06,15.jpg">
              <a:extLst>
                <a:ext uri="{FF2B5EF4-FFF2-40B4-BE49-F238E27FC236}">
                  <a16:creationId xmlns:a16="http://schemas.microsoft.com/office/drawing/2014/main" id="{AA757DE9-4D3D-47EA-9526-17B2482EBF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 r="47259"/>
            <a:stretch>
              <a:fillRect/>
            </a:stretch>
          </p:blipFill>
          <p:spPr bwMode="auto">
            <a:xfrm>
              <a:off x="1054370" y="3597297"/>
              <a:ext cx="2815698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23" descr="C:\My Documents\Nastava\Predavanja\PPP\Slike\ba7660-06,15.jpg">
              <a:extLst>
                <a:ext uri="{FF2B5EF4-FFF2-40B4-BE49-F238E27FC236}">
                  <a16:creationId xmlns:a16="http://schemas.microsoft.com/office/drawing/2014/main" id="{B7AAD733-AA75-49E6-910C-CFA6B9ECD0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 l="62044" t="9744" r="2888" b="20788"/>
            <a:stretch>
              <a:fillRect/>
            </a:stretch>
          </p:blipFill>
          <p:spPr bwMode="auto">
            <a:xfrm>
              <a:off x="1526115" y="5229200"/>
              <a:ext cx="1872208" cy="11998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2661100-6CA8-48EA-85E3-43486271B56C}"/>
              </a:ext>
            </a:extLst>
          </p:cNvPr>
          <p:cNvCxnSpPr>
            <a:cxnSpLocks/>
          </p:cNvCxnSpPr>
          <p:nvPr/>
        </p:nvCxnSpPr>
        <p:spPr bwMode="auto">
          <a:xfrm flipV="1">
            <a:off x="611560" y="3568176"/>
            <a:ext cx="7914220" cy="48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8" name="Rectangle 15">
            <a:extLst>
              <a:ext uri="{FF2B5EF4-FFF2-40B4-BE49-F238E27FC236}">
                <a16:creationId xmlns:a16="http://schemas.microsoft.com/office/drawing/2014/main" id="{151FD400-993A-40A9-9510-8633393C3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6" name="Picture 7" descr="C:\My Documents\Nastava\Predavanja\PPP\Slike\ba7660-06,1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724" y="980728"/>
            <a:ext cx="7425090" cy="50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Tipovi frekvencijske analize signala buke</a:t>
            </a: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DFF4CE3A-DBDE-499A-8586-AD291AAA5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 cstate="print"/>
          <a:srcRect l="14975" t="21355" r="28516" b="9375"/>
          <a:stretch>
            <a:fillRect/>
          </a:stretch>
        </p:blipFill>
        <p:spPr bwMode="auto">
          <a:xfrm>
            <a:off x="1485900" y="779611"/>
            <a:ext cx="6172200" cy="567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 bwMode="auto">
          <a:xfrm rot="16200000">
            <a:off x="-1062625" y="3176973"/>
            <a:ext cx="428447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1800" dirty="0" err="1">
                <a:solidFill>
                  <a:srgbClr val="000066"/>
                </a:solidFill>
                <a:latin typeface="Arial Black" pitchFamily="34" charset="0"/>
                <a:cs typeface="Arial" pitchFamily="34" charset="0"/>
              </a:rPr>
              <a:t>Standardizovane</a:t>
            </a:r>
            <a:r>
              <a:rPr lang="en-US" sz="1800" dirty="0">
                <a:solidFill>
                  <a:srgbClr val="000066"/>
                </a:solidFill>
                <a:latin typeface="Arial Black" pitchFamily="34" charset="0"/>
                <a:cs typeface="Arial" pitchFamily="34" charset="0"/>
              </a:rPr>
              <a:t> </a:t>
            </a:r>
            <a:r>
              <a:rPr lang="en-US" sz="1800" dirty="0" err="1">
                <a:solidFill>
                  <a:srgbClr val="000066"/>
                </a:solidFill>
                <a:latin typeface="Arial Black" pitchFamily="34" charset="0"/>
                <a:cs typeface="Arial" pitchFamily="34" charset="0"/>
              </a:rPr>
              <a:t>oktave</a:t>
            </a:r>
            <a:r>
              <a:rPr lang="en-US" sz="1800" dirty="0">
                <a:solidFill>
                  <a:srgbClr val="000066"/>
                </a:solidFill>
                <a:latin typeface="Arial Black" pitchFamily="34" charset="0"/>
                <a:cs typeface="Arial" pitchFamily="34" charset="0"/>
              </a:rPr>
              <a:t> </a:t>
            </a:r>
            <a:r>
              <a:rPr lang="en-US" sz="1800" dirty="0" err="1">
                <a:solidFill>
                  <a:srgbClr val="000066"/>
                </a:solidFill>
                <a:latin typeface="Arial Black" pitchFamily="34" charset="0"/>
                <a:cs typeface="Arial" pitchFamily="34" charset="0"/>
              </a:rPr>
              <a:t>i</a:t>
            </a:r>
            <a:r>
              <a:rPr lang="en-US" sz="1800" dirty="0">
                <a:solidFill>
                  <a:srgbClr val="000066"/>
                </a:solidFill>
                <a:latin typeface="Arial Black" pitchFamily="34" charset="0"/>
                <a:cs typeface="Arial" pitchFamily="34" charset="0"/>
              </a:rPr>
              <a:t> </a:t>
            </a:r>
            <a:r>
              <a:rPr lang="en-US" sz="1800" dirty="0" err="1">
                <a:solidFill>
                  <a:srgbClr val="000066"/>
                </a:solidFill>
                <a:latin typeface="Arial Black" pitchFamily="34" charset="0"/>
                <a:cs typeface="Arial" pitchFamily="34" charset="0"/>
              </a:rPr>
              <a:t>terce</a:t>
            </a:r>
            <a:endParaRPr lang="en-US" sz="1800" dirty="0">
              <a:solidFill>
                <a:srgbClr val="000066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Tipovi frekvencijske analize signala buke</a:t>
            </a: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52AED566-034B-421C-AF9B-0C671EEC9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 bwMode="auto">
          <a:xfrm>
            <a:off x="179512" y="956884"/>
            <a:ext cx="8784000" cy="455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  <a:buFont typeface="Arial" charset="0"/>
              <a:buNone/>
            </a:pPr>
            <a:r>
              <a:rPr lang="sr-Latn-CS" sz="1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SKOPOJASNA FREKVENCIJSKA ANALIZA</a:t>
            </a:r>
            <a:endParaRPr lang="en-U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AF01F24-2A81-4FAA-AE1C-4833D15CFA75}"/>
              </a:ext>
            </a:extLst>
          </p:cNvPr>
          <p:cNvGrpSpPr/>
          <p:nvPr/>
        </p:nvGrpSpPr>
        <p:grpSpPr>
          <a:xfrm>
            <a:off x="549014" y="1910580"/>
            <a:ext cx="8045971" cy="2664000"/>
            <a:chOff x="433772" y="2478771"/>
            <a:chExt cx="8045971" cy="2664000"/>
          </a:xfrm>
        </p:grpSpPr>
        <p:pic>
          <p:nvPicPr>
            <p:cNvPr id="16" name="Picture 3" descr="FF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3772" y="2478771"/>
              <a:ext cx="8045971" cy="266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7089619" y="4293096"/>
              <a:ext cx="1390124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b="1" dirty="0"/>
                <a:t>L</a:t>
              </a:r>
              <a:r>
                <a:rPr lang="x-none" sz="1800" b="1" dirty="0"/>
                <a:t>inearna</a:t>
              </a:r>
            </a:p>
            <a:p>
              <a:pPr algn="l"/>
              <a:r>
                <a:rPr lang="x-none" sz="1800" b="1" dirty="0"/>
                <a:t>frekvencija</a:t>
              </a:r>
              <a:endParaRPr lang="en-US" sz="1800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39552" y="2576397"/>
              <a:ext cx="131318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x-none" sz="1800" b="1" dirty="0"/>
                <a:t>Amplituda</a:t>
              </a:r>
              <a:endParaRPr lang="en-US" sz="1800" b="1" dirty="0"/>
            </a:p>
          </p:txBody>
        </p:sp>
      </p:grp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Tipovi frekvencijske analize signala buke</a:t>
            </a:r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C3C80196-E1E0-4E2E-8223-422B95F5A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Detektor signala buke</a:t>
            </a: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323528" y="1269128"/>
            <a:ext cx="8397873" cy="3312000"/>
            <a:chOff x="457200" y="1700808"/>
            <a:chExt cx="7667625" cy="3051175"/>
          </a:xfrm>
        </p:grpSpPr>
        <p:pic>
          <p:nvPicPr>
            <p:cNvPr id="16" name="Picture 16"/>
            <p:cNvPicPr>
              <a:picLocks noChangeAspect="1" noChangeArrowheads="1"/>
            </p:cNvPicPr>
            <p:nvPr/>
          </p:nvPicPr>
          <p:blipFill>
            <a:blip r:embed="rId3" cstate="print"/>
            <a:srcRect b="26115"/>
            <a:stretch>
              <a:fillRect/>
            </a:stretch>
          </p:blipFill>
          <p:spPr bwMode="auto">
            <a:xfrm>
              <a:off x="457200" y="1700808"/>
              <a:ext cx="7667625" cy="3051175"/>
            </a:xfrm>
            <a:prstGeom prst="rect">
              <a:avLst/>
            </a:prstGeom>
            <a:noFill/>
          </p:spPr>
        </p:pic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3991470" y="1883813"/>
              <a:ext cx="1296144" cy="4308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r>
                <a:rPr lang="x-none" sz="1400" b="1" dirty="0">
                  <a:latin typeface="Arial" pitchFamily="34" charset="0"/>
                </a:rPr>
                <a:t>Frekv. ponder.</a:t>
              </a:r>
            </a:p>
            <a:p>
              <a:r>
                <a:rPr lang="x-none" sz="1400" b="1" dirty="0"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krive</a:t>
              </a:r>
              <a:endParaRPr lang="en-US" sz="1400" b="1" dirty="0">
                <a:latin typeface="Arial" pitchFamily="34" charset="0"/>
                <a:ea typeface="Arial Unicode MS" pitchFamily="34" charset="-128"/>
                <a:cs typeface="Arial Unicode MS" pitchFamily="34" charset="-128"/>
              </a:endParaRPr>
            </a:p>
          </p:txBody>
        </p:sp>
      </p:grpSp>
      <p:sp>
        <p:nvSpPr>
          <p:cNvPr id="14" name="Rectangle 15">
            <a:extLst>
              <a:ext uri="{FF2B5EF4-FFF2-40B4-BE49-F238E27FC236}">
                <a16:creationId xmlns:a16="http://schemas.microsoft.com/office/drawing/2014/main" id="{1933C78D-4BFD-46DE-86C0-16746B81C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Detektor signala buke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70521"/>
              </p:ext>
            </p:extLst>
          </p:nvPr>
        </p:nvGraphicFramePr>
        <p:xfrm>
          <a:off x="3401788" y="1190186"/>
          <a:ext cx="2339447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94838" imgH="444307" progId="Equation.3">
                  <p:embed/>
                </p:oleObj>
              </mc:Choice>
              <mc:Fallback>
                <p:oleObj r:id="rId5" imgW="1294838" imgH="44430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88" y="1190186"/>
                        <a:ext cx="2339447" cy="79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04779"/>
              </p:ext>
            </p:extLst>
          </p:nvPr>
        </p:nvGraphicFramePr>
        <p:xfrm>
          <a:off x="2777813" y="3274258"/>
          <a:ext cx="1290131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08" imgH="418918" progId="Equation.3">
                  <p:embed/>
                </p:oleObj>
              </mc:Choice>
              <mc:Fallback>
                <p:oleObj name="Equation" r:id="rId7" imgW="672808" imgH="41891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13" y="3274258"/>
                        <a:ext cx="1290131" cy="7920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99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63269" y="3103860"/>
            <a:ext cx="2632075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2655057" y="2457079"/>
            <a:ext cx="3816424" cy="47620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RMS prostoperiodičnog signala:</a:t>
            </a:r>
            <a:endParaRPr lang="x-none" sz="1800" b="1" dirty="0">
              <a:solidFill>
                <a:srgbClr val="990000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619166" y="4869160"/>
            <a:ext cx="2520280" cy="52062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None/>
              <a:defRPr/>
            </a:pPr>
            <a:r>
              <a:rPr lang="x-none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eak </a:t>
            </a:r>
            <a:r>
              <a:rPr lang="x-none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  <a:sym typeface="Symbol"/>
              </a:rPr>
              <a:t></a:t>
            </a:r>
            <a:r>
              <a:rPr lang="x-none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Amplituda (</a:t>
            </a:r>
            <a:r>
              <a:rPr lang="x-none" sz="1600" b="1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x-none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)</a:t>
            </a:r>
            <a:endParaRPr lang="x-none" sz="1600" b="1" dirty="0">
              <a:solidFill>
                <a:srgbClr val="990000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F89237F2-AB9D-498D-8A08-35B18E740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Detektor signala buke</a:t>
            </a:r>
          </a:p>
        </p:txBody>
      </p:sp>
      <p:pic>
        <p:nvPicPr>
          <p:cNvPr id="19" name="Picture 16" descr="Detekt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875" y="2348792"/>
            <a:ext cx="8604250" cy="128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36191"/>
              </p:ext>
            </p:extLst>
          </p:nvPr>
        </p:nvGraphicFramePr>
        <p:xfrm>
          <a:off x="6588224" y="1484784"/>
          <a:ext cx="2342535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94838" imgH="444307" progId="Equation.3">
                  <p:embed/>
                </p:oleObj>
              </mc:Choice>
              <mc:Fallback>
                <p:oleObj r:id="rId4" imgW="1294838" imgH="44430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484784"/>
                        <a:ext cx="2342535" cy="79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2A3A00A-4533-4BD5-9D49-4FA8EBAC6F82}"/>
              </a:ext>
            </a:extLst>
          </p:cNvPr>
          <p:cNvSpPr txBox="1"/>
          <p:nvPr/>
        </p:nvSpPr>
        <p:spPr>
          <a:xfrm>
            <a:off x="3851920" y="170080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>
                <a:solidFill>
                  <a:srgbClr val="990000"/>
                </a:solidFill>
              </a:rPr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215EB8-607D-4852-8FDF-FF54C0835843}"/>
              </a:ext>
            </a:extLst>
          </p:cNvPr>
          <p:cNvSpPr txBox="1"/>
          <p:nvPr/>
        </p:nvSpPr>
        <p:spPr>
          <a:xfrm>
            <a:off x="4937721" y="170080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>
                <a:solidFill>
                  <a:srgbClr val="990000"/>
                </a:solidFill>
              </a:rPr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6C0C72-0EEA-4434-83F3-690AB74631E4}"/>
              </a:ext>
            </a:extLst>
          </p:cNvPr>
          <p:cNvSpPr txBox="1"/>
          <p:nvPr/>
        </p:nvSpPr>
        <p:spPr>
          <a:xfrm>
            <a:off x="6023522" y="170080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>
                <a:solidFill>
                  <a:srgbClr val="990000"/>
                </a:solidFill>
              </a:rPr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77565CF-8CB2-48AA-A515-ED7A6DC7E376}"/>
              </a:ext>
            </a:extLst>
          </p:cNvPr>
          <p:cNvSpPr txBox="1"/>
          <p:nvPr/>
        </p:nvSpPr>
        <p:spPr>
          <a:xfrm>
            <a:off x="2382281" y="1700808"/>
            <a:ext cx="1109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>
                <a:solidFill>
                  <a:srgbClr val="990000"/>
                </a:solidFill>
              </a:rPr>
              <a:t>korak: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FBF3170-FD75-470D-9740-D19C5A33ADC3}"/>
              </a:ext>
            </a:extLst>
          </p:cNvPr>
          <p:cNvCxnSpPr>
            <a:cxnSpLocks/>
            <a:stCxn id="2" idx="2"/>
          </p:cNvCxnSpPr>
          <p:nvPr/>
        </p:nvCxnSpPr>
        <p:spPr bwMode="auto">
          <a:xfrm>
            <a:off x="4030014" y="2162473"/>
            <a:ext cx="0" cy="41328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EB0812A-40BD-4511-8050-35F1FDD9E346}"/>
              </a:ext>
            </a:extLst>
          </p:cNvPr>
          <p:cNvCxnSpPr>
            <a:cxnSpLocks/>
          </p:cNvCxnSpPr>
          <p:nvPr/>
        </p:nvCxnSpPr>
        <p:spPr bwMode="auto">
          <a:xfrm>
            <a:off x="5115815" y="2162473"/>
            <a:ext cx="0" cy="41328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DA048D3-62DC-4E0C-93FA-E0D5262E2713}"/>
              </a:ext>
            </a:extLst>
          </p:cNvPr>
          <p:cNvCxnSpPr>
            <a:cxnSpLocks/>
          </p:cNvCxnSpPr>
          <p:nvPr/>
        </p:nvCxnSpPr>
        <p:spPr bwMode="auto">
          <a:xfrm>
            <a:off x="6212031" y="2162472"/>
            <a:ext cx="0" cy="41328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Rectangle 15">
            <a:extLst>
              <a:ext uri="{FF2B5EF4-FFF2-40B4-BE49-F238E27FC236}">
                <a16:creationId xmlns:a16="http://schemas.microsoft.com/office/drawing/2014/main" id="{9E85F1C6-2F85-40DA-B374-81DBAE842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Detektor signala buke</a:t>
            </a:r>
          </a:p>
        </p:txBody>
      </p:sp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3" cstate="print"/>
          <a:srcRect l="1816" r="1514"/>
          <a:stretch>
            <a:fillRect/>
          </a:stretch>
        </p:blipFill>
        <p:spPr bwMode="auto">
          <a:xfrm>
            <a:off x="499010" y="1233216"/>
            <a:ext cx="8128517" cy="41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15">
            <a:extLst>
              <a:ext uri="{FF2B5EF4-FFF2-40B4-BE49-F238E27FC236}">
                <a16:creationId xmlns:a16="http://schemas.microsoft.com/office/drawing/2014/main" id="{068BF3DC-65F7-4C27-AC0E-9A675170A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Detektor signala buke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 l="4169" r="8052" b="3894"/>
          <a:stretch>
            <a:fillRect/>
          </a:stretch>
        </p:blipFill>
        <p:spPr bwMode="auto">
          <a:xfrm>
            <a:off x="212631" y="1195173"/>
            <a:ext cx="3073245" cy="3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B3590092-E68F-40B5-AF75-A22B735F05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6107" y="1645173"/>
            <a:ext cx="5557078" cy="30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3" name="Rectangle 15">
            <a:extLst>
              <a:ext uri="{FF2B5EF4-FFF2-40B4-BE49-F238E27FC236}">
                <a16:creationId xmlns:a16="http://schemas.microsoft.com/office/drawing/2014/main" id="{22DC72E6-D750-48D3-8EB3-A1FADB499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Struktura instrumenata za merenje buke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410716" y="954633"/>
            <a:ext cx="68255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Opšta struktura instrumenata za merenje buke (merni lanac):</a:t>
            </a:r>
            <a:r>
              <a:rPr lang="en-US" sz="1800" b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395536" y="1700808"/>
            <a:ext cx="7667625" cy="3051175"/>
            <a:chOff x="457200" y="1700808"/>
            <a:chExt cx="7667625" cy="3051175"/>
          </a:xfrm>
        </p:grpSpPr>
        <p:pic>
          <p:nvPicPr>
            <p:cNvPr id="14" name="Picture 16"/>
            <p:cNvPicPr>
              <a:picLocks noChangeAspect="1" noChangeArrowheads="1"/>
            </p:cNvPicPr>
            <p:nvPr/>
          </p:nvPicPr>
          <p:blipFill>
            <a:blip r:embed="rId3" cstate="print"/>
            <a:srcRect b="26115"/>
            <a:stretch>
              <a:fillRect/>
            </a:stretch>
          </p:blipFill>
          <p:spPr bwMode="auto">
            <a:xfrm>
              <a:off x="457200" y="1700808"/>
              <a:ext cx="7667625" cy="3051175"/>
            </a:xfrm>
            <a:prstGeom prst="rect">
              <a:avLst/>
            </a:prstGeom>
            <a:noFill/>
          </p:spPr>
        </p:pic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3991470" y="1883813"/>
              <a:ext cx="1296144" cy="4308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r>
                <a:rPr lang="x-none" sz="1400" b="1" dirty="0">
                  <a:latin typeface="Arial" pitchFamily="34" charset="0"/>
                </a:rPr>
                <a:t>Frekv. ponder.</a:t>
              </a:r>
            </a:p>
            <a:p>
              <a:r>
                <a:rPr lang="x-none" sz="1400" b="1" dirty="0"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krive</a:t>
              </a:r>
              <a:endParaRPr lang="en-US" sz="1400" b="1" dirty="0">
                <a:latin typeface="Arial" pitchFamily="34" charset="0"/>
                <a:ea typeface="Arial Unicode MS" pitchFamily="34" charset="-128"/>
                <a:cs typeface="Arial Unicode MS" pitchFamily="34" charset="-128"/>
              </a:endParaRPr>
            </a:p>
          </p:txBody>
        </p:sp>
      </p:grpSp>
      <p:sp>
        <p:nvSpPr>
          <p:cNvPr id="11" name="Rectangle 15">
            <a:extLst>
              <a:ext uri="{FF2B5EF4-FFF2-40B4-BE49-F238E27FC236}">
                <a16:creationId xmlns:a16="http://schemas.microsoft.com/office/drawing/2014/main" id="{1CCBDBBA-DEBA-4B5B-8FC2-AAADDF3AB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Detektor signala buke</a:t>
            </a:r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68687" y="1305606"/>
            <a:ext cx="6006626" cy="43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15">
            <a:extLst>
              <a:ext uri="{FF2B5EF4-FFF2-40B4-BE49-F238E27FC236}">
                <a16:creationId xmlns:a16="http://schemas.microsoft.com/office/drawing/2014/main" id="{357003D6-B1F8-4673-A47E-F2618B589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Detektor signala buke</a:t>
            </a:r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 cstate="print"/>
          <a:srcRect t="53705"/>
          <a:stretch>
            <a:fillRect/>
          </a:stretch>
        </p:blipFill>
        <p:spPr bwMode="auto">
          <a:xfrm>
            <a:off x="396118" y="1916832"/>
            <a:ext cx="8334945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5">
            <a:extLst>
              <a:ext uri="{FF2B5EF4-FFF2-40B4-BE49-F238E27FC236}">
                <a16:creationId xmlns:a16="http://schemas.microsoft.com/office/drawing/2014/main" id="{B94745C4-F496-452B-B5F5-9C4074B9E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Detektor signala buke</a:t>
            </a: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3" cstate="print"/>
          <a:srcRect b="47578"/>
          <a:stretch>
            <a:fillRect/>
          </a:stretch>
        </p:blipFill>
        <p:spPr bwMode="auto">
          <a:xfrm>
            <a:off x="413015" y="1700808"/>
            <a:ext cx="8319289" cy="28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5">
            <a:extLst>
              <a:ext uri="{FF2B5EF4-FFF2-40B4-BE49-F238E27FC236}">
                <a16:creationId xmlns:a16="http://schemas.microsoft.com/office/drawing/2014/main" id="{57EBF961-0077-45A3-9261-2138A43AB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Merne veličine</a:t>
            </a:r>
          </a:p>
        </p:txBody>
      </p:sp>
      <p:sp>
        <p:nvSpPr>
          <p:cNvPr id="9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2261153" y="1658387"/>
            <a:ext cx="5616624" cy="93607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None/>
              <a:defRPr/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X (A, C, Z) 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- Frekvencijska ponderaciona kriva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  <a:buNone/>
              <a:defRPr/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Y (F, S, I)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remenska karakteristika.</a:t>
            </a:r>
            <a:endParaRPr lang="sr-Latn-C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4" cstate="print"/>
          <a:srcRect l="1816" r="1514"/>
          <a:stretch>
            <a:fillRect/>
          </a:stretch>
        </p:blipFill>
        <p:spPr bwMode="auto">
          <a:xfrm>
            <a:off x="1573213" y="2688414"/>
            <a:ext cx="6120000" cy="311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044488" y="764704"/>
            <a:ext cx="683988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</a:t>
            </a:r>
            <a:r>
              <a:rPr lang="sr-Latn-CS" sz="1800" b="1" baseline="-25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XY 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(SPL) 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- Nivo efektivne vrednosti (RMS) zvučnog pritiska</a:t>
            </a:r>
            <a:b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</a:b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                  u prethodnoj sekundi.</a:t>
            </a:r>
            <a:endParaRPr lang="en-U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1012372" y="5734050"/>
            <a:ext cx="7119257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sr-Latn-CS" sz="1800" b="1" baseline="-25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CF 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(SPL) – L</a:t>
            </a:r>
            <a:r>
              <a:rPr lang="sr-Latn-CS" sz="1800" b="1" baseline="-25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AF 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(SPL) 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- mera niskofrekvencijskog sadržaja buke.</a:t>
            </a:r>
            <a:endParaRPr lang="en-U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Elbow Connector 15"/>
          <p:cNvCxnSpPr/>
          <p:nvPr/>
        </p:nvCxnSpPr>
        <p:spPr bwMode="auto">
          <a:xfrm>
            <a:off x="1332080" y="1196752"/>
            <a:ext cx="959353" cy="752628"/>
          </a:xfrm>
          <a:prstGeom prst="bentConnector3">
            <a:avLst>
              <a:gd name="adj1" fmla="val -276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Elbow Connector 39"/>
          <p:cNvCxnSpPr/>
          <p:nvPr/>
        </p:nvCxnSpPr>
        <p:spPr bwMode="auto">
          <a:xfrm rot="16200000" flipH="1">
            <a:off x="1252287" y="1372457"/>
            <a:ext cx="1234247" cy="874191"/>
          </a:xfrm>
          <a:prstGeom prst="bentConnector3">
            <a:avLst>
              <a:gd name="adj1" fmla="val 100030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4" name="Rectangle 15">
            <a:extLst>
              <a:ext uri="{FF2B5EF4-FFF2-40B4-BE49-F238E27FC236}">
                <a16:creationId xmlns:a16="http://schemas.microsoft.com/office/drawing/2014/main" id="{4DA8D009-8AFE-497F-BBC7-6FFE57648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Merne veličine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66750" y="827420"/>
            <a:ext cx="792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1800" b="1" kern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sr-Latn-CS" sz="1800" b="1" kern="0" baseline="-25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XYmax</a:t>
            </a:r>
            <a:r>
              <a:rPr lang="sr-Latn-CS" sz="1800" b="1" kern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(MAXL)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- Maksimalna vrednost L</a:t>
            </a:r>
            <a:r>
              <a:rPr lang="sr-Latn-CS" sz="1800" b="1" kern="0" baseline="-25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XY 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(SPL) u mernom intervalu.</a:t>
            </a:r>
            <a:endParaRPr lang="en-US" sz="1800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66750" y="1341413"/>
            <a:ext cx="792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1800" b="1" kern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sr-Latn-CS" sz="1800" b="1" kern="0" baseline="-25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XYmin</a:t>
            </a:r>
            <a:r>
              <a:rPr lang="sr-Latn-CS" sz="1800" b="1" kern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(MINL)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- Minimalna vrednost L</a:t>
            </a:r>
            <a:r>
              <a:rPr lang="sr-Latn-CS" sz="1800" b="1" kern="0" baseline="-2500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XY 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(SPL) u mernom intervalu.</a:t>
            </a:r>
            <a:endParaRPr lang="en-US" sz="1800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232000" y="5589240"/>
            <a:ext cx="4680000" cy="369332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sr-Latn-CS" sz="1800" b="1" kern="0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Fmax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– L</a:t>
            </a:r>
            <a:r>
              <a:rPr lang="sr-Latn-CS" sz="1800" b="1" kern="0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Imax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&gt; 2 dB  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  <a:sym typeface="Symbol"/>
              </a:rPr>
              <a:t>  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mpulsna buka</a:t>
            </a:r>
            <a:endParaRPr lang="en-US" sz="1800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259632" y="2050087"/>
            <a:ext cx="6384624" cy="3467145"/>
            <a:chOff x="2713339" y="1873181"/>
            <a:chExt cx="6384624" cy="3467145"/>
          </a:xfrm>
        </p:grpSpPr>
        <p:pic>
          <p:nvPicPr>
            <p:cNvPr id="14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 l="1816" r="1514"/>
            <a:stretch>
              <a:fillRect/>
            </a:stretch>
          </p:blipFill>
          <p:spPr bwMode="auto">
            <a:xfrm>
              <a:off x="2976563" y="2222476"/>
              <a:ext cx="6121400" cy="311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2713339" y="2390299"/>
              <a:ext cx="121058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r-Latn-CS" sz="1800" b="1" kern="0" dirty="0">
                  <a:solidFill>
                    <a:srgbClr val="CC0000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sr-Latn-CS" sz="1800" b="1" kern="0" baseline="-25000" dirty="0">
                  <a:solidFill>
                    <a:srgbClr val="CC0000"/>
                  </a:solidFill>
                  <a:latin typeface="Arial" pitchFamily="34" charset="0"/>
                  <a:cs typeface="Arial" pitchFamily="34" charset="0"/>
                </a:rPr>
                <a:t>AF</a:t>
              </a:r>
              <a:r>
                <a:rPr lang="sr-Latn-CS" sz="1800" b="1" kern="0" dirty="0">
                  <a:solidFill>
                    <a:srgbClr val="CC0000"/>
                  </a:solidFill>
                  <a:latin typeface="Arial" pitchFamily="34" charset="0"/>
                  <a:cs typeface="Arial" pitchFamily="34" charset="0"/>
                </a:rPr>
                <a:t>(SPL):</a:t>
              </a:r>
              <a:endParaRPr lang="en-US" sz="1800" b="1" kern="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240862" y="1873181"/>
              <a:ext cx="1800000" cy="369332"/>
            </a:xfrm>
            <a:prstGeom prst="rect">
              <a:avLst/>
            </a:prstGeom>
            <a:ln>
              <a:solidFill>
                <a:srgbClr val="000066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r-Latn-CS" sz="1800" b="1" kern="0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sr-Latn-CS" sz="1800" b="1" kern="0" baseline="-25000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AFmax </a:t>
              </a:r>
              <a:r>
                <a:rPr lang="sr-Latn-CS" sz="1800" b="1" kern="0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= 82.4 dB</a:t>
              </a:r>
              <a:endParaRPr lang="en-U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5382427" y="1873181"/>
              <a:ext cx="1800000" cy="369332"/>
            </a:xfrm>
            <a:prstGeom prst="rect">
              <a:avLst/>
            </a:prstGeom>
            <a:ln>
              <a:solidFill>
                <a:srgbClr val="000066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r-Latn-CS" sz="1800" b="1" kern="0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sr-Latn-CS" sz="1800" b="1" kern="0" baseline="-25000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AFmin </a:t>
              </a:r>
              <a:r>
                <a:rPr lang="sr-Latn-CS" sz="1800" b="1" kern="0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= 76.0 dB</a:t>
              </a:r>
              <a:endParaRPr lang="en-U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8" name="Straight Connector 27"/>
            <p:cNvCxnSpPr>
              <a:stCxn id="20" idx="2"/>
            </p:cNvCxnSpPr>
            <p:nvPr/>
          </p:nvCxnSpPr>
          <p:spPr bwMode="auto">
            <a:xfrm flipH="1">
              <a:off x="4140378" y="2242513"/>
              <a:ext cx="484" cy="15538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>
              <a:stCxn id="21" idx="2"/>
            </p:cNvCxnSpPr>
            <p:nvPr/>
          </p:nvCxnSpPr>
          <p:spPr bwMode="auto">
            <a:xfrm flipH="1">
              <a:off x="6279306" y="2242513"/>
              <a:ext cx="3121" cy="15219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2" name="Rectangle 15">
            <a:extLst>
              <a:ext uri="{FF2B5EF4-FFF2-40B4-BE49-F238E27FC236}">
                <a16:creationId xmlns:a16="http://schemas.microsoft.com/office/drawing/2014/main" id="{E867A1E0-324E-4367-B190-04BAC5BFA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Merne veličine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179512" y="908720"/>
            <a:ext cx="8881938" cy="456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1800" b="1" kern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sr-Latn-CS" sz="1800" b="1" kern="0" baseline="-2500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XY</a:t>
            </a:r>
            <a:r>
              <a:rPr lang="sr-Latn-CS" sz="1800" b="1" kern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sr-Cyrl-CS" sz="1800" b="1" kern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sr-Latn-CS" sz="1800" b="1" kern="0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INST) 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- Trenutna RMS vrednost poslednjeg uzorka u prethodnoj sekundi.</a:t>
            </a:r>
            <a:endParaRPr lang="en-US" sz="1800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151731" y="1700808"/>
            <a:ext cx="6840538" cy="3600450"/>
            <a:chOff x="2124075" y="2924175"/>
            <a:chExt cx="6840538" cy="3600450"/>
          </a:xfrm>
        </p:grpSpPr>
        <p:pic>
          <p:nvPicPr>
            <p:cNvPr id="26" name="Picture 16" descr="Displej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24075" y="2924175"/>
              <a:ext cx="6840538" cy="3600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2600925" y="3090731"/>
              <a:ext cx="530915" cy="456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r-Latn-CS" sz="1800" b="1" kern="0" dirty="0">
                  <a:solidFill>
                    <a:srgbClr val="990000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sr-Latn-CS" sz="1800" b="1" kern="0" baseline="-25000" dirty="0">
                  <a:solidFill>
                    <a:srgbClr val="990000"/>
                  </a:solidFill>
                  <a:latin typeface="Arial" pitchFamily="34" charset="0"/>
                  <a:cs typeface="Arial" pitchFamily="34" charset="0"/>
                </a:rPr>
                <a:t>AF</a:t>
              </a:r>
              <a:endParaRPr lang="en-US" sz="1800" b="1" kern="0" baseline="-25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3131840" y="3117404"/>
              <a:ext cx="5415597" cy="422405"/>
              <a:chOff x="3131840" y="3117404"/>
              <a:chExt cx="5415597" cy="422405"/>
            </a:xfrm>
          </p:grpSpPr>
          <p:sp>
            <p:nvSpPr>
              <p:cNvPr id="30" name="Text Box 17"/>
              <p:cNvSpPr txBox="1">
                <a:spLocks noChangeArrowheads="1"/>
              </p:cNvSpPr>
              <p:nvPr/>
            </p:nvSpPr>
            <p:spPr bwMode="auto">
              <a:xfrm>
                <a:off x="3131840" y="3117404"/>
                <a:ext cx="648072" cy="422405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72000" rIns="0" bIns="72000" anchor="ctr" anchorCtr="1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r-Latn-CS" sz="1800" b="1" kern="0" dirty="0">
                    <a:solidFill>
                      <a:srgbClr val="1F497D"/>
                    </a:solidFill>
                    <a:latin typeface="Calibri" pitchFamily="34" charset="0"/>
                  </a:rPr>
                  <a:t>7</a:t>
                </a:r>
                <a:r>
                  <a:rPr lang="sr-Cyrl-CS" sz="1800" b="1" kern="0" dirty="0">
                    <a:solidFill>
                      <a:srgbClr val="1F497D"/>
                    </a:solidFill>
                    <a:latin typeface="Calibri" pitchFamily="34" charset="0"/>
                  </a:rPr>
                  <a:t>8</a:t>
                </a:r>
                <a:r>
                  <a:rPr lang="sr-Latn-CS" sz="1800" b="1" kern="0" dirty="0">
                    <a:solidFill>
                      <a:srgbClr val="1F497D"/>
                    </a:solidFill>
                    <a:latin typeface="Calibri" pitchFamily="34" charset="0"/>
                  </a:rPr>
                  <a:t>.3 </a:t>
                </a:r>
                <a:endParaRPr lang="en-US" sz="1800" b="1" kern="0" dirty="0">
                  <a:solidFill>
                    <a:srgbClr val="1F497D"/>
                  </a:solidFill>
                  <a:latin typeface="Calibri" pitchFamily="34" charset="0"/>
                </a:endParaRPr>
              </a:p>
            </p:txBody>
          </p:sp>
          <p:sp>
            <p:nvSpPr>
              <p:cNvPr id="32" name="Text Box 20"/>
              <p:cNvSpPr txBox="1">
                <a:spLocks noChangeArrowheads="1"/>
              </p:cNvSpPr>
              <p:nvPr/>
            </p:nvSpPr>
            <p:spPr bwMode="auto">
              <a:xfrm>
                <a:off x="3906159" y="3117404"/>
                <a:ext cx="648000" cy="422405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72000" rIns="0" bIns="7200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r-Latn-CS" sz="1800" b="1" kern="0" dirty="0">
                    <a:solidFill>
                      <a:srgbClr val="1F497D"/>
                    </a:solidFill>
                    <a:latin typeface="Calibri" pitchFamily="34" charset="0"/>
                  </a:rPr>
                  <a:t>7</a:t>
                </a:r>
                <a:r>
                  <a:rPr lang="sr-Cyrl-CS" sz="1800" b="1" kern="0" dirty="0">
                    <a:solidFill>
                      <a:srgbClr val="1F497D"/>
                    </a:solidFill>
                    <a:latin typeface="Calibri" pitchFamily="34" charset="0"/>
                  </a:rPr>
                  <a:t>4</a:t>
                </a:r>
                <a:r>
                  <a:rPr lang="sr-Latn-CS" sz="1800" b="1" kern="0" dirty="0">
                    <a:solidFill>
                      <a:srgbClr val="1F497D"/>
                    </a:solidFill>
                    <a:latin typeface="Calibri" pitchFamily="34" charset="0"/>
                  </a:rPr>
                  <a:t>.</a:t>
                </a:r>
                <a:r>
                  <a:rPr lang="sr-Cyrl-CS" sz="1800" b="1" kern="0" dirty="0">
                    <a:solidFill>
                      <a:srgbClr val="1F497D"/>
                    </a:solidFill>
                    <a:latin typeface="Calibri" pitchFamily="34" charset="0"/>
                  </a:rPr>
                  <a:t>8</a:t>
                </a:r>
                <a:r>
                  <a:rPr lang="sr-Latn-CS" sz="1800" b="1" kern="0" dirty="0">
                    <a:solidFill>
                      <a:srgbClr val="1F497D"/>
                    </a:solidFill>
                    <a:latin typeface="Calibri" pitchFamily="34" charset="0"/>
                  </a:rPr>
                  <a:t> </a:t>
                </a:r>
                <a:endParaRPr lang="en-US" sz="1800" b="1" kern="0" dirty="0">
                  <a:solidFill>
                    <a:srgbClr val="1F497D"/>
                  </a:solidFill>
                  <a:latin typeface="Calibri" pitchFamily="34" charset="0"/>
                </a:endParaRPr>
              </a:p>
            </p:txBody>
          </p:sp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4711688" y="3117404"/>
                <a:ext cx="648000" cy="422405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72000" rIns="0" bIns="7200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7</a:t>
                </a:r>
                <a:r>
                  <a:rPr lang="sr-Cyrl-CS" sz="1800" b="1" kern="0">
                    <a:solidFill>
                      <a:srgbClr val="1F497D"/>
                    </a:solidFill>
                    <a:latin typeface="Calibri" pitchFamily="34" charset="0"/>
                  </a:rPr>
                  <a:t>6</a:t>
                </a: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.</a:t>
                </a:r>
                <a:r>
                  <a:rPr lang="sr-Cyrl-CS" sz="1800" b="1" kern="0">
                    <a:solidFill>
                      <a:srgbClr val="1F497D"/>
                    </a:solidFill>
                    <a:latin typeface="Calibri" pitchFamily="34" charset="0"/>
                  </a:rPr>
                  <a:t>0</a:t>
                </a: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 </a:t>
                </a:r>
                <a:endParaRPr lang="en-US" sz="1800" b="1" kern="0">
                  <a:solidFill>
                    <a:srgbClr val="1F497D"/>
                  </a:solidFill>
                  <a:latin typeface="Calibri" pitchFamily="34" charset="0"/>
                </a:endParaRPr>
              </a:p>
            </p:txBody>
          </p:sp>
          <p:sp>
            <p:nvSpPr>
              <p:cNvPr id="34" name="Text Box 22"/>
              <p:cNvSpPr txBox="1">
                <a:spLocks noChangeArrowheads="1"/>
              </p:cNvSpPr>
              <p:nvPr/>
            </p:nvSpPr>
            <p:spPr bwMode="auto">
              <a:xfrm>
                <a:off x="5507638" y="3117404"/>
                <a:ext cx="648000" cy="422405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72000" rIns="0" bIns="7200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7</a:t>
                </a:r>
                <a:r>
                  <a:rPr lang="sr-Cyrl-CS" sz="1800" b="1" kern="0">
                    <a:solidFill>
                      <a:srgbClr val="1F497D"/>
                    </a:solidFill>
                    <a:latin typeface="Calibri" pitchFamily="34" charset="0"/>
                  </a:rPr>
                  <a:t>3</a:t>
                </a: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.</a:t>
                </a:r>
                <a:r>
                  <a:rPr lang="sr-Cyrl-CS" sz="1800" b="1" kern="0">
                    <a:solidFill>
                      <a:srgbClr val="1F497D"/>
                    </a:solidFill>
                    <a:latin typeface="Calibri" pitchFamily="34" charset="0"/>
                  </a:rPr>
                  <a:t>1</a:t>
                </a: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 </a:t>
                </a:r>
                <a:endParaRPr lang="en-US" sz="1800" b="1" kern="0">
                  <a:solidFill>
                    <a:srgbClr val="1F497D"/>
                  </a:solidFill>
                  <a:latin typeface="Calibri" pitchFamily="34" charset="0"/>
                </a:endParaRPr>
              </a:p>
            </p:txBody>
          </p:sp>
          <p:sp>
            <p:nvSpPr>
              <p:cNvPr id="35" name="Text Box 23"/>
              <p:cNvSpPr txBox="1">
                <a:spLocks noChangeArrowheads="1"/>
              </p:cNvSpPr>
              <p:nvPr/>
            </p:nvSpPr>
            <p:spPr bwMode="auto">
              <a:xfrm>
                <a:off x="6296005" y="3117404"/>
                <a:ext cx="648000" cy="422405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72000" rIns="0" bIns="7200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r-Cyrl-CS" sz="1800" b="1" kern="0">
                    <a:solidFill>
                      <a:srgbClr val="1F497D"/>
                    </a:solidFill>
                    <a:latin typeface="Calibri" pitchFamily="34" charset="0"/>
                  </a:rPr>
                  <a:t>80.1</a:t>
                </a: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 </a:t>
                </a:r>
                <a:endParaRPr lang="en-US" sz="1800" b="1" kern="0">
                  <a:solidFill>
                    <a:srgbClr val="1F497D"/>
                  </a:solidFill>
                  <a:latin typeface="Calibri" pitchFamily="34" charset="0"/>
                </a:endParaRPr>
              </a:p>
            </p:txBody>
          </p:sp>
          <p:sp>
            <p:nvSpPr>
              <p:cNvPr id="36" name="Text Box 24"/>
              <p:cNvSpPr txBox="1">
                <a:spLocks noChangeArrowheads="1"/>
              </p:cNvSpPr>
              <p:nvPr/>
            </p:nvSpPr>
            <p:spPr bwMode="auto">
              <a:xfrm>
                <a:off x="7103601" y="3117404"/>
                <a:ext cx="648000" cy="422405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72000" rIns="0" bIns="7200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7</a:t>
                </a:r>
                <a:r>
                  <a:rPr lang="sr-Cyrl-CS" sz="1800" b="1" kern="0">
                    <a:solidFill>
                      <a:srgbClr val="1F497D"/>
                    </a:solidFill>
                    <a:latin typeface="Calibri" pitchFamily="34" charset="0"/>
                  </a:rPr>
                  <a:t>7</a:t>
                </a: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.</a:t>
                </a:r>
                <a:r>
                  <a:rPr lang="sr-Cyrl-CS" sz="1800" b="1" kern="0">
                    <a:solidFill>
                      <a:srgbClr val="1F497D"/>
                    </a:solidFill>
                    <a:latin typeface="Calibri" pitchFamily="34" charset="0"/>
                  </a:rPr>
                  <a:t>5</a:t>
                </a: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 </a:t>
                </a:r>
                <a:endParaRPr lang="en-US" sz="1800" b="1" kern="0">
                  <a:solidFill>
                    <a:srgbClr val="1F497D"/>
                  </a:solidFill>
                  <a:latin typeface="Calibri" pitchFamily="34" charset="0"/>
                </a:endParaRPr>
              </a:p>
            </p:txBody>
          </p:sp>
          <p:sp>
            <p:nvSpPr>
              <p:cNvPr id="37" name="Text Box 25"/>
              <p:cNvSpPr txBox="1">
                <a:spLocks noChangeArrowheads="1"/>
              </p:cNvSpPr>
              <p:nvPr/>
            </p:nvSpPr>
            <p:spPr bwMode="auto">
              <a:xfrm>
                <a:off x="7899437" y="3117404"/>
                <a:ext cx="648000" cy="422405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72000" rIns="0" bIns="7200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79.</a:t>
                </a:r>
                <a:r>
                  <a:rPr lang="sr-Cyrl-CS" sz="1800" b="1" kern="0">
                    <a:solidFill>
                      <a:srgbClr val="1F497D"/>
                    </a:solidFill>
                    <a:latin typeface="Calibri" pitchFamily="34" charset="0"/>
                  </a:rPr>
                  <a:t>0</a:t>
                </a:r>
                <a:r>
                  <a:rPr lang="sr-Latn-CS" sz="1800" b="1" kern="0">
                    <a:solidFill>
                      <a:srgbClr val="1F497D"/>
                    </a:solidFill>
                    <a:latin typeface="Calibri" pitchFamily="34" charset="0"/>
                  </a:rPr>
                  <a:t> </a:t>
                </a:r>
                <a:endParaRPr lang="en-US" sz="1800" b="1" kern="0">
                  <a:solidFill>
                    <a:srgbClr val="1F497D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 flipH="1">
              <a:off x="3201905" y="3567366"/>
              <a:ext cx="243326" cy="1171209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 flipH="1">
              <a:off x="4142651" y="3567366"/>
              <a:ext cx="77110" cy="1373203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H="1">
              <a:off x="4932603" y="3567366"/>
              <a:ext cx="68542" cy="1355484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 flipH="1">
              <a:off x="5736263" y="3567366"/>
              <a:ext cx="41125" cy="1506094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 flipH="1">
              <a:off x="6524501" y="3567366"/>
              <a:ext cx="107954" cy="1056038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 flipH="1">
              <a:off x="7259619" y="3567366"/>
              <a:ext cx="71970" cy="1323591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 flipH="1">
              <a:off x="8186656" y="3567366"/>
              <a:ext cx="0" cy="1114509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</p:grpSp>
      <p:sp>
        <p:nvSpPr>
          <p:cNvPr id="28" name="Rectangle 15">
            <a:extLst>
              <a:ext uri="{FF2B5EF4-FFF2-40B4-BE49-F238E27FC236}">
                <a16:creationId xmlns:a16="http://schemas.microsoft.com/office/drawing/2014/main" id="{F8412693-A598-4381-810A-9B14D86C2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Merne veličine</a:t>
            </a:r>
          </a:p>
        </p:txBody>
      </p:sp>
      <p:sp>
        <p:nvSpPr>
          <p:cNvPr id="46" name="Text Box 14"/>
          <p:cNvSpPr txBox="1">
            <a:spLocks noChangeArrowheads="1"/>
          </p:cNvSpPr>
          <p:nvPr/>
        </p:nvSpPr>
        <p:spPr bwMode="auto">
          <a:xfrm>
            <a:off x="1571005" y="980728"/>
            <a:ext cx="60019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EAK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- Vršna (PEAK) vrednost u prethodnoj sekundi.</a:t>
            </a:r>
            <a:endParaRPr lang="en-US" sz="1800" b="1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217453" y="1772816"/>
            <a:ext cx="6709095" cy="3225800"/>
            <a:chOff x="2255518" y="2924175"/>
            <a:chExt cx="6709095" cy="3225800"/>
          </a:xfrm>
        </p:grpSpPr>
        <p:pic>
          <p:nvPicPr>
            <p:cNvPr id="48" name="Picture 2" descr="Displej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27313" y="2924175"/>
              <a:ext cx="6337300" cy="322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9" name="Text Box 16"/>
            <p:cNvSpPr txBox="1">
              <a:spLocks noChangeArrowheads="1"/>
            </p:cNvSpPr>
            <p:nvPr/>
          </p:nvSpPr>
          <p:spPr bwMode="auto">
            <a:xfrm>
              <a:off x="3558924" y="3085873"/>
              <a:ext cx="612000" cy="396000"/>
            </a:xfrm>
            <a:prstGeom prst="rect">
              <a:avLst/>
            </a:prstGeom>
            <a:solidFill>
              <a:srgbClr val="B5CBC9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square" lIns="0" rIns="0">
              <a:spAutoFit/>
            </a:bodyPr>
            <a:lstStyle/>
            <a:p>
              <a:pPr algn="ctr"/>
              <a:r>
                <a:rPr lang="sr-Latn-CS" sz="1800" b="1" dirty="0">
                  <a:solidFill>
                    <a:srgbClr val="000066"/>
                  </a:solidFill>
                  <a:latin typeface="Calibri" pitchFamily="34" charset="0"/>
                </a:rPr>
                <a:t>85.1 </a:t>
              </a:r>
              <a:endParaRPr lang="en-US" sz="1800" b="1" dirty="0">
                <a:solidFill>
                  <a:srgbClr val="000066"/>
                </a:solidFill>
                <a:latin typeface="Calibri" pitchFamily="34" charset="0"/>
              </a:endParaRPr>
            </a:p>
          </p:txBody>
        </p:sp>
        <p:sp>
          <p:nvSpPr>
            <p:cNvPr id="50" name="Text Box 17"/>
            <p:cNvSpPr txBox="1">
              <a:spLocks noChangeArrowheads="1"/>
            </p:cNvSpPr>
            <p:nvPr/>
          </p:nvSpPr>
          <p:spPr bwMode="auto">
            <a:xfrm>
              <a:off x="4288635" y="3085873"/>
              <a:ext cx="612000" cy="396000"/>
            </a:xfrm>
            <a:prstGeom prst="rect">
              <a:avLst/>
            </a:prstGeom>
            <a:solidFill>
              <a:srgbClr val="B5CBC9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lIns="0" rIns="0" anchor="ctr" anchorCtr="1">
              <a:spAutoFit/>
            </a:bodyPr>
            <a:lstStyle/>
            <a:p>
              <a:pPr algn="ctr"/>
              <a:r>
                <a:rPr lang="sr-Latn-CS" sz="1800" b="1" dirty="0">
                  <a:solidFill>
                    <a:srgbClr val="000066"/>
                  </a:solidFill>
                  <a:latin typeface="Calibri" pitchFamily="34" charset="0"/>
                </a:rPr>
                <a:t>82.4 </a:t>
              </a:r>
              <a:endParaRPr lang="en-US" sz="1800" b="1" dirty="0">
                <a:solidFill>
                  <a:srgbClr val="000066"/>
                </a:solidFill>
                <a:latin typeface="Calibri" pitchFamily="34" charset="0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5018346" y="3085873"/>
              <a:ext cx="612000" cy="396000"/>
            </a:xfrm>
            <a:prstGeom prst="rect">
              <a:avLst/>
            </a:prstGeom>
            <a:solidFill>
              <a:srgbClr val="B5CBC9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lIns="0" rIns="0" anchor="ctr" anchorCtr="1">
              <a:spAutoFit/>
            </a:bodyPr>
            <a:lstStyle/>
            <a:p>
              <a:pPr algn="ctr"/>
              <a:r>
                <a:rPr lang="sr-Latn-CS" sz="1800" b="1">
                  <a:solidFill>
                    <a:srgbClr val="000066"/>
                  </a:solidFill>
                  <a:latin typeface="Calibri" pitchFamily="34" charset="0"/>
                </a:rPr>
                <a:t>80.1 </a:t>
              </a:r>
              <a:endParaRPr lang="en-US" sz="1800" b="1">
                <a:solidFill>
                  <a:srgbClr val="000066"/>
                </a:solidFill>
                <a:latin typeface="Calibri" pitchFamily="34" charset="0"/>
              </a:endParaRPr>
            </a:p>
          </p:txBody>
        </p:sp>
        <p:sp>
          <p:nvSpPr>
            <p:cNvPr id="52" name="Text Box 19"/>
            <p:cNvSpPr txBox="1">
              <a:spLocks noChangeArrowheads="1"/>
            </p:cNvSpPr>
            <p:nvPr/>
          </p:nvSpPr>
          <p:spPr bwMode="auto">
            <a:xfrm>
              <a:off x="5748057" y="3085873"/>
              <a:ext cx="612000" cy="396000"/>
            </a:xfrm>
            <a:prstGeom prst="rect">
              <a:avLst/>
            </a:prstGeom>
            <a:solidFill>
              <a:srgbClr val="B5CBC9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lIns="0" rIns="0" anchor="ctr" anchorCtr="1">
              <a:spAutoFit/>
            </a:bodyPr>
            <a:lstStyle/>
            <a:p>
              <a:r>
                <a:rPr lang="sr-Latn-CS" sz="1800" b="1">
                  <a:solidFill>
                    <a:srgbClr val="000066"/>
                  </a:solidFill>
                  <a:latin typeface="Calibri" pitchFamily="34" charset="0"/>
                </a:rPr>
                <a:t>81.3 </a:t>
              </a:r>
              <a:endParaRPr lang="en-US" sz="1800" b="1">
                <a:solidFill>
                  <a:srgbClr val="000066"/>
                </a:solidFill>
                <a:latin typeface="Calibri" pitchFamily="34" charset="0"/>
              </a:endParaRPr>
            </a:p>
          </p:txBody>
        </p:sp>
        <p:sp>
          <p:nvSpPr>
            <p:cNvPr id="53" name="Text Box 20"/>
            <p:cNvSpPr txBox="1">
              <a:spLocks noChangeArrowheads="1"/>
            </p:cNvSpPr>
            <p:nvPr/>
          </p:nvSpPr>
          <p:spPr bwMode="auto">
            <a:xfrm>
              <a:off x="6477768" y="3085873"/>
              <a:ext cx="612000" cy="396000"/>
            </a:xfrm>
            <a:prstGeom prst="rect">
              <a:avLst/>
            </a:prstGeom>
            <a:solidFill>
              <a:srgbClr val="B5CBC9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lIns="0" rIns="0" anchor="ctr" anchorCtr="1">
              <a:spAutoFit/>
            </a:bodyPr>
            <a:lstStyle/>
            <a:p>
              <a:r>
                <a:rPr lang="sr-Latn-CS" sz="1800" b="1">
                  <a:solidFill>
                    <a:srgbClr val="000066"/>
                  </a:solidFill>
                  <a:latin typeface="Calibri" pitchFamily="34" charset="0"/>
                </a:rPr>
                <a:t>84.9 </a:t>
              </a:r>
              <a:endParaRPr lang="en-US" sz="1800" b="1">
                <a:solidFill>
                  <a:srgbClr val="000066"/>
                </a:solidFill>
                <a:latin typeface="Calibri" pitchFamily="34" charset="0"/>
              </a:endParaRPr>
            </a:p>
          </p:txBody>
        </p:sp>
        <p:sp>
          <p:nvSpPr>
            <p:cNvPr id="54" name="Text Box 21"/>
            <p:cNvSpPr txBox="1">
              <a:spLocks noChangeArrowheads="1"/>
            </p:cNvSpPr>
            <p:nvPr/>
          </p:nvSpPr>
          <p:spPr bwMode="auto">
            <a:xfrm>
              <a:off x="7207479" y="3085873"/>
              <a:ext cx="612000" cy="396000"/>
            </a:xfrm>
            <a:prstGeom prst="rect">
              <a:avLst/>
            </a:prstGeom>
            <a:solidFill>
              <a:srgbClr val="B5CBC9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lIns="0" rIns="0" anchor="ctr" anchorCtr="1">
              <a:spAutoFit/>
            </a:bodyPr>
            <a:lstStyle/>
            <a:p>
              <a:r>
                <a:rPr lang="sr-Latn-CS" sz="1800" b="1">
                  <a:solidFill>
                    <a:srgbClr val="000066"/>
                  </a:solidFill>
                  <a:latin typeface="Calibri" pitchFamily="34" charset="0"/>
                </a:rPr>
                <a:t>83.2 </a:t>
              </a:r>
              <a:endParaRPr lang="en-US" sz="1800" b="1">
                <a:solidFill>
                  <a:srgbClr val="000066"/>
                </a:solidFill>
                <a:latin typeface="Calibri" pitchFamily="34" charset="0"/>
              </a:endParaRPr>
            </a:p>
          </p:txBody>
        </p:sp>
        <p:sp>
          <p:nvSpPr>
            <p:cNvPr id="55" name="Text Box 22"/>
            <p:cNvSpPr txBox="1">
              <a:spLocks noChangeArrowheads="1"/>
            </p:cNvSpPr>
            <p:nvPr/>
          </p:nvSpPr>
          <p:spPr bwMode="auto">
            <a:xfrm>
              <a:off x="7937189" y="3085873"/>
              <a:ext cx="612000" cy="396000"/>
            </a:xfrm>
            <a:prstGeom prst="rect">
              <a:avLst/>
            </a:prstGeom>
            <a:solidFill>
              <a:srgbClr val="B5CBC9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lIns="0" rIns="0" anchor="ctr" anchorCtr="1">
              <a:spAutoFit/>
            </a:bodyPr>
            <a:lstStyle/>
            <a:p>
              <a:r>
                <a:rPr lang="sr-Latn-CS" sz="1800" b="1">
                  <a:solidFill>
                    <a:srgbClr val="000066"/>
                  </a:solidFill>
                  <a:latin typeface="Calibri" pitchFamily="34" charset="0"/>
                </a:rPr>
                <a:t>84.5 </a:t>
              </a:r>
              <a:endParaRPr lang="en-US" sz="1800" b="1">
                <a:solidFill>
                  <a:srgbClr val="000066"/>
                </a:solidFill>
                <a:latin typeface="Calibri" pitchFamily="34" charset="0"/>
              </a:endParaRPr>
            </a:p>
          </p:txBody>
        </p:sp>
        <p:sp>
          <p:nvSpPr>
            <p:cNvPr id="56" name="Line 23"/>
            <p:cNvSpPr>
              <a:spLocks noChangeShapeType="1"/>
            </p:cNvSpPr>
            <p:nvPr/>
          </p:nvSpPr>
          <p:spPr bwMode="auto">
            <a:xfrm flipH="1">
              <a:off x="3121459" y="3500438"/>
              <a:ext cx="729816" cy="6406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4"/>
            <p:cNvSpPr>
              <a:spLocks noChangeShapeType="1"/>
            </p:cNvSpPr>
            <p:nvPr/>
          </p:nvSpPr>
          <p:spPr bwMode="auto">
            <a:xfrm flipH="1">
              <a:off x="3849688" y="3500438"/>
              <a:ext cx="722312" cy="8016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5"/>
            <p:cNvSpPr>
              <a:spLocks noChangeShapeType="1"/>
            </p:cNvSpPr>
            <p:nvPr/>
          </p:nvSpPr>
          <p:spPr bwMode="auto">
            <a:xfrm flipH="1">
              <a:off x="5162550" y="3500438"/>
              <a:ext cx="130175" cy="9096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6"/>
            <p:cNvSpPr>
              <a:spLocks noChangeShapeType="1"/>
            </p:cNvSpPr>
            <p:nvPr/>
          </p:nvSpPr>
          <p:spPr bwMode="auto">
            <a:xfrm flipH="1">
              <a:off x="5402263" y="3500438"/>
              <a:ext cx="609600" cy="8350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7"/>
            <p:cNvSpPr>
              <a:spLocks noChangeShapeType="1"/>
            </p:cNvSpPr>
            <p:nvPr/>
          </p:nvSpPr>
          <p:spPr bwMode="auto">
            <a:xfrm flipH="1">
              <a:off x="6475413" y="3500438"/>
              <a:ext cx="328612" cy="660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8"/>
            <p:cNvSpPr>
              <a:spLocks noChangeShapeType="1"/>
            </p:cNvSpPr>
            <p:nvPr/>
          </p:nvSpPr>
          <p:spPr bwMode="auto">
            <a:xfrm flipH="1">
              <a:off x="7385050" y="3500438"/>
              <a:ext cx="66675" cy="776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9"/>
            <p:cNvSpPr>
              <a:spLocks noChangeShapeType="1"/>
            </p:cNvSpPr>
            <p:nvPr/>
          </p:nvSpPr>
          <p:spPr bwMode="auto">
            <a:xfrm flipH="1">
              <a:off x="8243888" y="3500438"/>
              <a:ext cx="0" cy="6842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Rectangle 15"/>
            <p:cNvSpPr>
              <a:spLocks noChangeArrowheads="1"/>
            </p:cNvSpPr>
            <p:nvPr/>
          </p:nvSpPr>
          <p:spPr bwMode="auto">
            <a:xfrm>
              <a:off x="2255518" y="3082801"/>
              <a:ext cx="13083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800" b="1" dirty="0">
                  <a:solidFill>
                    <a:srgbClr val="990000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sr-Latn-CS" sz="1800" b="1" baseline="-25000" dirty="0">
                  <a:solidFill>
                    <a:srgbClr val="990000"/>
                  </a:solidFill>
                  <a:latin typeface="Arial" pitchFamily="34" charset="0"/>
                  <a:cs typeface="Arial" pitchFamily="34" charset="0"/>
                </a:rPr>
                <a:t>Apk</a:t>
              </a:r>
              <a:r>
                <a:rPr lang="en-US" sz="1800" b="1" dirty="0">
                  <a:solidFill>
                    <a:srgbClr val="990000"/>
                  </a:solidFill>
                  <a:latin typeface="Arial" pitchFamily="34" charset="0"/>
                  <a:cs typeface="Arial" pitchFamily="34" charset="0"/>
                </a:rPr>
                <a:t>(Peak)</a:t>
              </a:r>
            </a:p>
          </p:txBody>
        </p:sp>
      </p:grpSp>
      <p:sp>
        <p:nvSpPr>
          <p:cNvPr id="25" name="Rectangle 15">
            <a:extLst>
              <a:ext uri="{FF2B5EF4-FFF2-40B4-BE49-F238E27FC236}">
                <a16:creationId xmlns:a16="http://schemas.microsoft.com/office/drawing/2014/main" id="{DEB97775-0B2D-4E1F-99C2-4DF70ED8E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Merne veličine</a:t>
            </a:r>
          </a:p>
        </p:txBody>
      </p:sp>
      <p:sp>
        <p:nvSpPr>
          <p:cNvPr id="46" name="Text Box 14"/>
          <p:cNvSpPr txBox="1">
            <a:spLocks noChangeArrowheads="1"/>
          </p:cNvSpPr>
          <p:nvPr/>
        </p:nvSpPr>
        <p:spPr bwMode="auto">
          <a:xfrm>
            <a:off x="719572" y="980728"/>
            <a:ext cx="77048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</a:t>
            </a:r>
            <a:r>
              <a:rPr lang="sr-Latn-CS" sz="1800" b="1" baseline="-25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Xpk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(MaxP) - 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Vršna (PEAK) vrednost u celom mernom intervalu.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217453" y="1628800"/>
            <a:ext cx="6709095" cy="3744416"/>
            <a:chOff x="1217453" y="1556792"/>
            <a:chExt cx="6709095" cy="3744416"/>
          </a:xfrm>
        </p:grpSpPr>
        <p:grpSp>
          <p:nvGrpSpPr>
            <p:cNvPr id="26" name="Group 25"/>
            <p:cNvGrpSpPr/>
            <p:nvPr/>
          </p:nvGrpSpPr>
          <p:grpSpPr>
            <a:xfrm>
              <a:off x="1217453" y="2075408"/>
              <a:ext cx="6709095" cy="3225800"/>
              <a:chOff x="2255518" y="2924175"/>
              <a:chExt cx="6709095" cy="3225800"/>
            </a:xfrm>
          </p:grpSpPr>
          <p:pic>
            <p:nvPicPr>
              <p:cNvPr id="27" name="Picture 2" descr="Displej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27313" y="2924175"/>
                <a:ext cx="6337300" cy="3225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" name="Text Box 16"/>
              <p:cNvSpPr txBox="1">
                <a:spLocks noChangeArrowheads="1"/>
              </p:cNvSpPr>
              <p:nvPr/>
            </p:nvSpPr>
            <p:spPr bwMode="auto">
              <a:xfrm>
                <a:off x="3558924" y="3085873"/>
                <a:ext cx="612000" cy="396000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square" lIns="0" rIns="0">
                <a:spAutoFit/>
              </a:bodyPr>
              <a:lstStyle/>
              <a:p>
                <a:pPr algn="ctr"/>
                <a:r>
                  <a:rPr lang="sr-Latn-CS" sz="1800" b="1" dirty="0">
                    <a:solidFill>
                      <a:srgbClr val="000066"/>
                    </a:solidFill>
                    <a:latin typeface="Calibri" pitchFamily="34" charset="0"/>
                  </a:rPr>
                  <a:t>85.1 </a:t>
                </a:r>
                <a:endParaRPr lang="en-US" sz="1800" b="1" dirty="0">
                  <a:solidFill>
                    <a:srgbClr val="000066"/>
                  </a:solidFill>
                  <a:latin typeface="Calibri" pitchFamily="34" charset="0"/>
                </a:endParaRPr>
              </a:p>
            </p:txBody>
          </p:sp>
          <p:sp>
            <p:nvSpPr>
              <p:cNvPr id="30" name="Text Box 17"/>
              <p:cNvSpPr txBox="1">
                <a:spLocks noChangeArrowheads="1"/>
              </p:cNvSpPr>
              <p:nvPr/>
            </p:nvSpPr>
            <p:spPr bwMode="auto">
              <a:xfrm>
                <a:off x="4288635" y="3085873"/>
                <a:ext cx="612000" cy="396000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lIns="0" rIns="0" anchor="ctr" anchorCtr="1">
                <a:spAutoFit/>
              </a:bodyPr>
              <a:lstStyle/>
              <a:p>
                <a:pPr algn="ctr"/>
                <a:r>
                  <a:rPr lang="sr-Latn-CS" sz="1800" b="1" dirty="0">
                    <a:solidFill>
                      <a:srgbClr val="000066"/>
                    </a:solidFill>
                    <a:latin typeface="Calibri" pitchFamily="34" charset="0"/>
                  </a:rPr>
                  <a:t>82.4 </a:t>
                </a:r>
                <a:endParaRPr lang="en-US" sz="1800" b="1" dirty="0">
                  <a:solidFill>
                    <a:srgbClr val="000066"/>
                  </a:solidFill>
                  <a:latin typeface="Calibri" pitchFamily="34" charset="0"/>
                </a:endParaRPr>
              </a:p>
            </p:txBody>
          </p:sp>
          <p:sp>
            <p:nvSpPr>
              <p:cNvPr id="31" name="Text Box 18"/>
              <p:cNvSpPr txBox="1">
                <a:spLocks noChangeArrowheads="1"/>
              </p:cNvSpPr>
              <p:nvPr/>
            </p:nvSpPr>
            <p:spPr bwMode="auto">
              <a:xfrm>
                <a:off x="5018346" y="3085873"/>
                <a:ext cx="612000" cy="396000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lIns="0" rIns="0" anchor="ctr" anchorCtr="1">
                <a:spAutoFit/>
              </a:bodyPr>
              <a:lstStyle/>
              <a:p>
                <a:pPr algn="ctr"/>
                <a:r>
                  <a:rPr lang="sr-Latn-CS" sz="1800" b="1">
                    <a:solidFill>
                      <a:srgbClr val="000066"/>
                    </a:solidFill>
                    <a:latin typeface="Calibri" pitchFamily="34" charset="0"/>
                  </a:rPr>
                  <a:t>80.1 </a:t>
                </a:r>
                <a:endParaRPr lang="en-US" sz="1800" b="1">
                  <a:solidFill>
                    <a:srgbClr val="000066"/>
                  </a:solidFill>
                  <a:latin typeface="Calibri" pitchFamily="34" charset="0"/>
                </a:endParaRPr>
              </a:p>
            </p:txBody>
          </p:sp>
          <p:sp>
            <p:nvSpPr>
              <p:cNvPr id="32" name="Text Box 19"/>
              <p:cNvSpPr txBox="1">
                <a:spLocks noChangeArrowheads="1"/>
              </p:cNvSpPr>
              <p:nvPr/>
            </p:nvSpPr>
            <p:spPr bwMode="auto">
              <a:xfrm>
                <a:off x="5748057" y="3085873"/>
                <a:ext cx="612000" cy="396000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lIns="0" rIns="0" anchor="ctr" anchorCtr="1">
                <a:spAutoFit/>
              </a:bodyPr>
              <a:lstStyle/>
              <a:p>
                <a:r>
                  <a:rPr lang="sr-Latn-CS" sz="1800" b="1">
                    <a:solidFill>
                      <a:srgbClr val="000066"/>
                    </a:solidFill>
                    <a:latin typeface="Calibri" pitchFamily="34" charset="0"/>
                  </a:rPr>
                  <a:t>81.3 </a:t>
                </a:r>
                <a:endParaRPr lang="en-US" sz="1800" b="1">
                  <a:solidFill>
                    <a:srgbClr val="000066"/>
                  </a:solidFill>
                  <a:latin typeface="Calibri" pitchFamily="34" charset="0"/>
                </a:endParaRPr>
              </a:p>
            </p:txBody>
          </p:sp>
          <p:sp>
            <p:nvSpPr>
              <p:cNvPr id="33" name="Text Box 20"/>
              <p:cNvSpPr txBox="1">
                <a:spLocks noChangeArrowheads="1"/>
              </p:cNvSpPr>
              <p:nvPr/>
            </p:nvSpPr>
            <p:spPr bwMode="auto">
              <a:xfrm>
                <a:off x="6477768" y="3085873"/>
                <a:ext cx="612000" cy="396000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lIns="0" rIns="0" anchor="ctr" anchorCtr="1">
                <a:spAutoFit/>
              </a:bodyPr>
              <a:lstStyle/>
              <a:p>
                <a:r>
                  <a:rPr lang="sr-Latn-CS" sz="1800" b="1">
                    <a:solidFill>
                      <a:srgbClr val="000066"/>
                    </a:solidFill>
                    <a:latin typeface="Calibri" pitchFamily="34" charset="0"/>
                  </a:rPr>
                  <a:t>84.9 </a:t>
                </a:r>
                <a:endParaRPr lang="en-US" sz="1800" b="1">
                  <a:solidFill>
                    <a:srgbClr val="000066"/>
                  </a:solidFill>
                  <a:latin typeface="Calibri" pitchFamily="34" charset="0"/>
                </a:endParaRPr>
              </a:p>
            </p:txBody>
          </p:sp>
          <p:sp>
            <p:nvSpPr>
              <p:cNvPr id="34" name="Text Box 21"/>
              <p:cNvSpPr txBox="1">
                <a:spLocks noChangeArrowheads="1"/>
              </p:cNvSpPr>
              <p:nvPr/>
            </p:nvSpPr>
            <p:spPr bwMode="auto">
              <a:xfrm>
                <a:off x="7207479" y="3085873"/>
                <a:ext cx="612000" cy="396000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lIns="0" rIns="0" anchor="ctr" anchorCtr="1">
                <a:spAutoFit/>
              </a:bodyPr>
              <a:lstStyle/>
              <a:p>
                <a:r>
                  <a:rPr lang="sr-Latn-CS" sz="1800" b="1">
                    <a:solidFill>
                      <a:srgbClr val="000066"/>
                    </a:solidFill>
                    <a:latin typeface="Calibri" pitchFamily="34" charset="0"/>
                  </a:rPr>
                  <a:t>83.2 </a:t>
                </a:r>
                <a:endParaRPr lang="en-US" sz="1800" b="1">
                  <a:solidFill>
                    <a:srgbClr val="000066"/>
                  </a:solidFill>
                  <a:latin typeface="Calibri" pitchFamily="34" charset="0"/>
                </a:endParaRPr>
              </a:p>
            </p:txBody>
          </p:sp>
          <p:sp>
            <p:nvSpPr>
              <p:cNvPr id="35" name="Text Box 22"/>
              <p:cNvSpPr txBox="1">
                <a:spLocks noChangeArrowheads="1"/>
              </p:cNvSpPr>
              <p:nvPr/>
            </p:nvSpPr>
            <p:spPr bwMode="auto">
              <a:xfrm>
                <a:off x="7937189" y="3085873"/>
                <a:ext cx="612000" cy="396000"/>
              </a:xfrm>
              <a:prstGeom prst="rect">
                <a:avLst/>
              </a:prstGeom>
              <a:solidFill>
                <a:srgbClr val="B5CBC9"/>
              </a:solidFill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lIns="0" rIns="0" anchor="ctr" anchorCtr="1">
                <a:spAutoFit/>
              </a:bodyPr>
              <a:lstStyle/>
              <a:p>
                <a:r>
                  <a:rPr lang="sr-Latn-CS" sz="1800" b="1">
                    <a:solidFill>
                      <a:srgbClr val="000066"/>
                    </a:solidFill>
                    <a:latin typeface="Calibri" pitchFamily="34" charset="0"/>
                  </a:rPr>
                  <a:t>84.5 </a:t>
                </a:r>
                <a:endParaRPr lang="en-US" sz="1800" b="1">
                  <a:solidFill>
                    <a:srgbClr val="000066"/>
                  </a:solidFill>
                  <a:latin typeface="Calibri" pitchFamily="34" charset="0"/>
                </a:endParaRPr>
              </a:p>
            </p:txBody>
          </p:sp>
          <p:sp>
            <p:nvSpPr>
              <p:cNvPr id="36" name="Line 23"/>
              <p:cNvSpPr>
                <a:spLocks noChangeShapeType="1"/>
              </p:cNvSpPr>
              <p:nvPr/>
            </p:nvSpPr>
            <p:spPr bwMode="auto">
              <a:xfrm flipH="1">
                <a:off x="3121459" y="3500438"/>
                <a:ext cx="729816" cy="6406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4"/>
              <p:cNvSpPr>
                <a:spLocks noChangeShapeType="1"/>
              </p:cNvSpPr>
              <p:nvPr/>
            </p:nvSpPr>
            <p:spPr bwMode="auto">
              <a:xfrm flipH="1">
                <a:off x="3849688" y="3500438"/>
                <a:ext cx="722312" cy="8016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5"/>
              <p:cNvSpPr>
                <a:spLocks noChangeShapeType="1"/>
              </p:cNvSpPr>
              <p:nvPr/>
            </p:nvSpPr>
            <p:spPr bwMode="auto">
              <a:xfrm flipH="1">
                <a:off x="5162550" y="3500438"/>
                <a:ext cx="130175" cy="9096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6"/>
              <p:cNvSpPr>
                <a:spLocks noChangeShapeType="1"/>
              </p:cNvSpPr>
              <p:nvPr/>
            </p:nvSpPr>
            <p:spPr bwMode="auto">
              <a:xfrm flipH="1">
                <a:off x="5402263" y="3500438"/>
                <a:ext cx="609600" cy="8350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7"/>
              <p:cNvSpPr>
                <a:spLocks noChangeShapeType="1"/>
              </p:cNvSpPr>
              <p:nvPr/>
            </p:nvSpPr>
            <p:spPr bwMode="auto">
              <a:xfrm flipH="1">
                <a:off x="6475413" y="3500438"/>
                <a:ext cx="328612" cy="660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28"/>
              <p:cNvSpPr>
                <a:spLocks noChangeShapeType="1"/>
              </p:cNvSpPr>
              <p:nvPr/>
            </p:nvSpPr>
            <p:spPr bwMode="auto">
              <a:xfrm flipH="1">
                <a:off x="7385050" y="3500438"/>
                <a:ext cx="66675" cy="7762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29"/>
              <p:cNvSpPr>
                <a:spLocks noChangeShapeType="1"/>
              </p:cNvSpPr>
              <p:nvPr/>
            </p:nvSpPr>
            <p:spPr bwMode="auto">
              <a:xfrm flipH="1">
                <a:off x="8243888" y="3500438"/>
                <a:ext cx="0" cy="6842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Rectangle 15"/>
              <p:cNvSpPr>
                <a:spLocks noChangeArrowheads="1"/>
              </p:cNvSpPr>
              <p:nvPr/>
            </p:nvSpPr>
            <p:spPr bwMode="auto">
              <a:xfrm>
                <a:off x="2255518" y="3082801"/>
                <a:ext cx="130837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800" b="1" dirty="0">
                    <a:solidFill>
                      <a:srgbClr val="990000"/>
                    </a:solidFill>
                    <a:latin typeface="Arial" pitchFamily="34" charset="0"/>
                    <a:cs typeface="Arial" pitchFamily="34" charset="0"/>
                  </a:rPr>
                  <a:t>L</a:t>
                </a:r>
                <a:r>
                  <a:rPr lang="sr-Latn-CS" sz="1800" b="1" baseline="-25000" dirty="0">
                    <a:solidFill>
                      <a:srgbClr val="990000"/>
                    </a:solidFill>
                    <a:latin typeface="Arial" pitchFamily="34" charset="0"/>
                    <a:cs typeface="Arial" pitchFamily="34" charset="0"/>
                  </a:rPr>
                  <a:t>Apk</a:t>
                </a:r>
                <a:r>
                  <a:rPr lang="en-US" sz="1800" b="1" dirty="0">
                    <a:solidFill>
                      <a:srgbClr val="990000"/>
                    </a:solidFill>
                    <a:latin typeface="Arial" pitchFamily="34" charset="0"/>
                    <a:cs typeface="Arial" pitchFamily="34" charset="0"/>
                  </a:rPr>
                  <a:t>(Peak)</a:t>
                </a:r>
              </a:p>
            </p:txBody>
          </p:sp>
        </p:grp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1568541" y="1556792"/>
              <a:ext cx="2499403" cy="369332"/>
            </a:xfrm>
            <a:prstGeom prst="rect">
              <a:avLst/>
            </a:prstGeom>
            <a:ln>
              <a:solidFill>
                <a:srgbClr val="002060"/>
              </a:solidFill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sr-Latn-CS" sz="1800" b="1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x-none" sz="1800" b="1" baseline="-25000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800" b="1" baseline="-25000" dirty="0" err="1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pk</a:t>
              </a:r>
              <a:r>
                <a:rPr lang="x-none" sz="1800" b="1" baseline="-25000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800" b="1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800" b="1" dirty="0" err="1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MaxP</a:t>
              </a:r>
              <a:r>
                <a:rPr lang="en-US" sz="1800" b="1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x-none" sz="1800" b="1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sr-Latn-CS" sz="1800" b="1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= </a:t>
              </a:r>
              <a:r>
                <a:rPr lang="en-US" sz="1800" b="1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85.1</a:t>
              </a:r>
              <a:r>
                <a:rPr lang="x-none" sz="1800" b="1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sr-Latn-CS" sz="1800" b="1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dB</a:t>
              </a:r>
              <a:endParaRPr lang="en-U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3" name="Straight Connector 62"/>
            <p:cNvCxnSpPr>
              <a:stCxn id="44" idx="2"/>
            </p:cNvCxnSpPr>
            <p:nvPr/>
          </p:nvCxnSpPr>
          <p:spPr bwMode="auto">
            <a:xfrm>
              <a:off x="2818243" y="1926124"/>
              <a:ext cx="1690" cy="327904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5" name="Rectangle 15">
            <a:extLst>
              <a:ext uri="{FF2B5EF4-FFF2-40B4-BE49-F238E27FC236}">
                <a16:creationId xmlns:a16="http://schemas.microsoft.com/office/drawing/2014/main" id="{F989A40D-78FA-4C08-B42F-BB0B8D5DB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Merne veličine</a:t>
            </a:r>
          </a:p>
        </p:txBody>
      </p:sp>
      <p:sp>
        <p:nvSpPr>
          <p:cNvPr id="45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 bwMode="auto">
          <a:xfrm>
            <a:off x="305594" y="747713"/>
            <a:ext cx="8532812" cy="2393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50000"/>
              </a:lnSpc>
              <a:spcBef>
                <a:spcPts val="600"/>
              </a:spcBef>
              <a:buFont typeface="Arial" charset="0"/>
              <a:buNone/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</a:t>
            </a:r>
            <a:r>
              <a:rPr lang="sr-Latn-CS" sz="1800" b="1" baseline="-25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eq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- ekvivalentni nivo buke (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crvena linija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);</a:t>
            </a:r>
            <a:endParaRPr lang="x-none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algn="l">
              <a:lnSpc>
                <a:spcPct val="150000"/>
              </a:lnSpc>
              <a:spcBef>
                <a:spcPts val="600"/>
              </a:spcBef>
              <a:buFont typeface="Arial" charset="0"/>
              <a:buNone/>
            </a:pPr>
            <a:r>
              <a:rPr lang="x-none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         </a:t>
            </a:r>
            <a:r>
              <a:rPr lang="sr-Latn-CS" sz="1800" b="1" i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i merenju ekvivalentnog nivoa buke su </a:t>
            </a:r>
            <a:r>
              <a:rPr lang="sr-Latn-CS" sz="1800" b="1" i="1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promene</a:t>
            </a:r>
            <a:r>
              <a:rPr lang="sr-Latn-CS" sz="1800" b="1" i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njegovog nivoa na</a:t>
            </a:r>
            <a:br>
              <a:rPr lang="sr-Latn-CS" sz="1800" b="1" i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</a:br>
            <a:r>
              <a:rPr lang="sr-Latn-CS" sz="1800" b="1" i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         početku </a:t>
            </a:r>
            <a:r>
              <a:rPr lang="sr-Latn-CS" sz="1800" b="1" i="1" dirty="0" err="1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merenja</a:t>
            </a:r>
            <a:r>
              <a:rPr lang="sr-Latn-CS" sz="1800" b="1" i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znatno veće, dok se kasnije nivo stabilizuje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.</a:t>
            </a:r>
            <a:endParaRPr lang="en-US" sz="1800" b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Font typeface="Arial" charset="0"/>
              <a:buNone/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</a:t>
            </a:r>
            <a:r>
              <a:rPr lang="sr-Latn-CS" sz="1800" b="1" baseline="-25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Ieq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- ekvivalentni nivo buke određen impulsnom karakteristikom;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buFont typeface="Arial" charset="0"/>
              <a:buNone/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L</a:t>
            </a:r>
            <a:r>
              <a:rPr lang="sr-Latn-CS" sz="1800" b="1" baseline="-25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Ieq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- L</a:t>
            </a:r>
            <a:r>
              <a:rPr lang="sr-Latn-CS" sz="1800" b="1" baseline="-25000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Aeq  </a:t>
            </a: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 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- ocena impulsnog sadržaja buke:</a:t>
            </a:r>
            <a:endParaRPr lang="en-U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Text Box 17"/>
          <p:cNvSpPr txBox="1">
            <a:spLocks noChangeArrowheads="1"/>
          </p:cNvSpPr>
          <p:nvPr/>
        </p:nvSpPr>
        <p:spPr bwMode="auto">
          <a:xfrm>
            <a:off x="2411413" y="3347700"/>
            <a:ext cx="4464843" cy="369332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1800" b="1" kern="0" dirty="0">
                <a:solidFill>
                  <a:srgbClr val="000066"/>
                </a:solidFill>
                <a:ea typeface="Arial Unicode MS" pitchFamily="34" charset="-128"/>
                <a:cs typeface="Arial Unicode MS" pitchFamily="34" charset="-128"/>
              </a:rPr>
              <a:t>L</a:t>
            </a:r>
            <a:r>
              <a:rPr lang="sr-Latn-CS" sz="1800" b="1" kern="0" baseline="-25000" dirty="0">
                <a:solidFill>
                  <a:srgbClr val="000066"/>
                </a:solidFill>
                <a:ea typeface="Arial Unicode MS" pitchFamily="34" charset="-128"/>
                <a:cs typeface="Arial Unicode MS" pitchFamily="34" charset="-128"/>
              </a:rPr>
              <a:t>AIeq</a:t>
            </a:r>
            <a:r>
              <a:rPr lang="sr-Latn-CS" sz="1800" b="1" kern="0" dirty="0">
                <a:solidFill>
                  <a:srgbClr val="000066"/>
                </a:solidFill>
                <a:ea typeface="Arial Unicode MS" pitchFamily="34" charset="-128"/>
                <a:cs typeface="Arial Unicode MS" pitchFamily="34" charset="-128"/>
              </a:rPr>
              <a:t> - L</a:t>
            </a:r>
            <a:r>
              <a:rPr lang="sr-Latn-CS" sz="1800" b="1" kern="0" baseline="-25000" dirty="0">
                <a:solidFill>
                  <a:srgbClr val="000066"/>
                </a:solidFill>
                <a:ea typeface="Arial Unicode MS" pitchFamily="34" charset="-128"/>
                <a:cs typeface="Arial Unicode MS" pitchFamily="34" charset="-128"/>
              </a:rPr>
              <a:t>Aeq</a:t>
            </a:r>
            <a:r>
              <a:rPr lang="sr-Latn-CS" sz="1800" b="1" kern="0" dirty="0">
                <a:solidFill>
                  <a:srgbClr val="000066"/>
                </a:solidFill>
                <a:ea typeface="Arial Unicode MS" pitchFamily="34" charset="-128"/>
                <a:cs typeface="Arial Unicode MS" pitchFamily="34" charset="-128"/>
              </a:rPr>
              <a:t> &gt; 10 dB  </a:t>
            </a:r>
            <a:r>
              <a:rPr lang="sr-Latn-CS" sz="1800" b="1" kern="0" dirty="0">
                <a:solidFill>
                  <a:srgbClr val="000066"/>
                </a:solidFill>
                <a:ea typeface="Arial Unicode MS" pitchFamily="34" charset="-128"/>
                <a:cs typeface="Arial Unicode MS" pitchFamily="34" charset="-128"/>
                <a:sym typeface="Symbol"/>
              </a:rPr>
              <a:t>  impulsna buka</a:t>
            </a:r>
            <a:endParaRPr lang="en-US" sz="1800" b="1" kern="0" dirty="0">
              <a:solidFill>
                <a:srgbClr val="000066"/>
              </a:solidFill>
            </a:endParaRPr>
          </a:p>
        </p:txBody>
      </p:sp>
      <p:pic>
        <p:nvPicPr>
          <p:cNvPr id="48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188" y="4221163"/>
            <a:ext cx="7056437" cy="211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15">
            <a:extLst>
              <a:ext uri="{FF2B5EF4-FFF2-40B4-BE49-F238E27FC236}">
                <a16:creationId xmlns:a16="http://schemas.microsoft.com/office/drawing/2014/main" id="{A3395CF6-0E55-404A-80C2-DB5861B17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Merne veličine</a:t>
            </a:r>
          </a:p>
        </p:txBody>
      </p:sp>
      <p:sp>
        <p:nvSpPr>
          <p:cNvPr id="16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395536" y="908720"/>
            <a:ext cx="4032820" cy="36001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x-none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umulativna raspodela nivoa buke</a:t>
            </a:r>
          </a:p>
        </p:txBody>
      </p:sp>
      <p:sp>
        <p:nvSpPr>
          <p:cNvPr id="17" name="Content Placeholder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644008" y="908720"/>
            <a:ext cx="4032820" cy="36001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x-none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tatistička raspodela nivoa buke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51520" y="1455266"/>
            <a:ext cx="4029075" cy="3917950"/>
            <a:chOff x="251520" y="1455266"/>
            <a:chExt cx="4029075" cy="3917950"/>
          </a:xfrm>
        </p:grpSpPr>
        <p:pic>
          <p:nvPicPr>
            <p:cNvPr id="13" name="Picture 38" descr="slD-2"/>
            <p:cNvPicPr>
              <a:picLocks noChangeAspect="1" noChangeArrowheads="1"/>
            </p:cNvPicPr>
            <p:nvPr/>
          </p:nvPicPr>
          <p:blipFill>
            <a:blip r:embed="rId5" cstate="print"/>
            <a:srcRect l="5864" t="3909" r="14813" b="3548"/>
            <a:stretch>
              <a:fillRect/>
            </a:stretch>
          </p:blipFill>
          <p:spPr bwMode="auto">
            <a:xfrm>
              <a:off x="251520" y="1455266"/>
              <a:ext cx="4029075" cy="3917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17"/>
            <p:cNvSpPr/>
            <p:nvPr/>
          </p:nvSpPr>
          <p:spPr bwMode="auto">
            <a:xfrm>
              <a:off x="3715858" y="4055275"/>
              <a:ext cx="238099" cy="13424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2212107" y="5237683"/>
              <a:ext cx="238099" cy="13424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283968" y="1484784"/>
            <a:ext cx="4597924" cy="3928290"/>
            <a:chOff x="4283968" y="1484784"/>
            <a:chExt cx="4597924" cy="3928290"/>
          </a:xfrm>
        </p:grpSpPr>
        <p:pic>
          <p:nvPicPr>
            <p:cNvPr id="14" name="Picture 42" descr="slD-3"/>
            <p:cNvPicPr>
              <a:picLocks noChangeAspect="1" noChangeArrowheads="1"/>
            </p:cNvPicPr>
            <p:nvPr/>
          </p:nvPicPr>
          <p:blipFill>
            <a:blip r:embed="rId6" cstate="print"/>
            <a:srcRect l="5043" t="4024" r="3378" b="3003"/>
            <a:stretch>
              <a:fillRect/>
            </a:stretch>
          </p:blipFill>
          <p:spPr bwMode="auto">
            <a:xfrm>
              <a:off x="4283968" y="1484784"/>
              <a:ext cx="4572000" cy="38968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Rectangle 19"/>
            <p:cNvSpPr/>
            <p:nvPr/>
          </p:nvSpPr>
          <p:spPr bwMode="auto">
            <a:xfrm>
              <a:off x="8599081" y="5278827"/>
              <a:ext cx="282811" cy="13424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8407229" y="5072193"/>
              <a:ext cx="282811" cy="13424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2" name="Rectangle 15">
            <a:extLst>
              <a:ext uri="{FF2B5EF4-FFF2-40B4-BE49-F238E27FC236}">
                <a16:creationId xmlns:a16="http://schemas.microsoft.com/office/drawing/2014/main" id="{5726AA02-11A5-4730-8DD7-AD0280C82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Pretvarač - mikrofon</a:t>
            </a:r>
          </a:p>
        </p:txBody>
      </p:sp>
      <p:pic>
        <p:nvPicPr>
          <p:cNvPr id="10" name="Picture 9" descr="249px-Sound_level_meter_with_sound_wave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5100" y="843353"/>
            <a:ext cx="4033800" cy="5491800"/>
          </a:xfrm>
          <a:prstGeom prst="rect">
            <a:avLst/>
          </a:prstGeom>
        </p:spPr>
      </p:pic>
      <p:sp>
        <p:nvSpPr>
          <p:cNvPr id="14" name="Rectangle 15">
            <a:extLst>
              <a:ext uri="{FF2B5EF4-FFF2-40B4-BE49-F238E27FC236}">
                <a16:creationId xmlns:a16="http://schemas.microsoft.com/office/drawing/2014/main" id="{660383CB-EC0E-41FD-AD8B-860767FBE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Merne veličine</a:t>
            </a:r>
          </a:p>
        </p:txBody>
      </p:sp>
      <p:sp>
        <p:nvSpPr>
          <p:cNvPr id="24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611188" y="827112"/>
            <a:ext cx="3168724" cy="36964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x-none" sz="1800" b="1" dirty="0">
                <a:solidFill>
                  <a:srgbClr val="99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Frekvencijski spektar buke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12000" y="1268769"/>
            <a:ext cx="7920000" cy="4474153"/>
            <a:chOff x="612000" y="1268769"/>
            <a:chExt cx="7920000" cy="4474153"/>
          </a:xfrm>
        </p:grpSpPr>
        <p:pic>
          <p:nvPicPr>
            <p:cNvPr id="23" name="Picture 1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000" y="1268769"/>
              <a:ext cx="7920000" cy="4474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TextBox 24"/>
            <p:cNvSpPr txBox="1"/>
            <p:nvPr/>
          </p:nvSpPr>
          <p:spPr>
            <a:xfrm>
              <a:off x="5220072" y="4500817"/>
              <a:ext cx="973085" cy="123243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bIns="108000" rtlCol="0">
              <a:spAutoFit/>
            </a:bodyPr>
            <a:lstStyle/>
            <a:p>
              <a:pPr algn="r"/>
              <a:r>
                <a:rPr lang="x-none" sz="1400" b="1" dirty="0"/>
                <a:t>L</a:t>
              </a:r>
              <a:r>
                <a:rPr lang="x-none" sz="1400" b="1" baseline="-25000" dirty="0"/>
                <a:t>A</a:t>
              </a:r>
            </a:p>
            <a:p>
              <a:pPr algn="r"/>
              <a:r>
                <a:rPr lang="x-none" sz="1400" b="1" dirty="0"/>
                <a:t>L</a:t>
              </a:r>
              <a:r>
                <a:rPr lang="x-none" sz="1400" b="1" baseline="-25000" dirty="0"/>
                <a:t>B</a:t>
              </a:r>
            </a:p>
            <a:p>
              <a:pPr algn="r"/>
              <a:r>
                <a:rPr lang="x-none" sz="1400" b="1" dirty="0"/>
                <a:t>L</a:t>
              </a:r>
              <a:r>
                <a:rPr lang="x-none" sz="1400" b="1" baseline="-25000" dirty="0"/>
                <a:t>C</a:t>
              </a:r>
            </a:p>
            <a:p>
              <a:pPr algn="r"/>
              <a:r>
                <a:rPr lang="x-none" sz="1400" b="1" dirty="0"/>
                <a:t>L</a:t>
              </a:r>
              <a:r>
                <a:rPr lang="x-none" sz="1400" b="1" baseline="-25000" dirty="0"/>
                <a:t>D</a:t>
              </a:r>
            </a:p>
            <a:p>
              <a:pPr algn="r"/>
              <a:r>
                <a:rPr lang="x-none" sz="1400" b="1" dirty="0"/>
                <a:t>L</a:t>
              </a:r>
              <a:r>
                <a:rPr lang="x-none" sz="1400" b="1" baseline="-25000" dirty="0"/>
                <a:t>lin.</a:t>
              </a:r>
              <a:endParaRPr lang="en-US" sz="1400" b="1" baseline="-25000" dirty="0"/>
            </a:p>
          </p:txBody>
        </p:sp>
      </p:grpSp>
      <p:sp>
        <p:nvSpPr>
          <p:cNvPr id="11" name="Rectangle 15">
            <a:extLst>
              <a:ext uri="{FF2B5EF4-FFF2-40B4-BE49-F238E27FC236}">
                <a16:creationId xmlns:a16="http://schemas.microsoft.com/office/drawing/2014/main" id="{60EA2C00-0B81-49C5-B5D4-7CD9D8F6D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alibracija mernog lanca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/>
          <a:srcRect l="51742" t="24235" r="23907" b="19657"/>
          <a:stretch>
            <a:fillRect/>
          </a:stretch>
        </p:blipFill>
        <p:spPr bwMode="auto">
          <a:xfrm>
            <a:off x="2465172" y="873320"/>
            <a:ext cx="4196193" cy="543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5">
            <a:extLst>
              <a:ext uri="{FF2B5EF4-FFF2-40B4-BE49-F238E27FC236}">
                <a16:creationId xmlns:a16="http://schemas.microsoft.com/office/drawing/2014/main" id="{60513B62-85FA-42DF-A6AA-F7601ABB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alibracija mernog lanca</a:t>
            </a:r>
          </a:p>
        </p:txBody>
      </p:sp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 cstate="print"/>
          <a:srcRect l="23668" t="27904" r="22849" b="25134"/>
          <a:stretch>
            <a:fillRect/>
          </a:stretch>
        </p:blipFill>
        <p:spPr bwMode="auto">
          <a:xfrm>
            <a:off x="756310" y="968848"/>
            <a:ext cx="7638970" cy="50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5">
            <a:extLst>
              <a:ext uri="{FF2B5EF4-FFF2-40B4-BE49-F238E27FC236}">
                <a16:creationId xmlns:a16="http://schemas.microsoft.com/office/drawing/2014/main" id="{FA70475E-1F16-4512-A0B3-B62ADE487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5" descr="Kalibracija 1"/>
          <p:cNvPicPr>
            <a:picLocks noChangeAspect="1" noChangeArrowheads="1"/>
          </p:cNvPicPr>
          <p:nvPr/>
        </p:nvPicPr>
        <p:blipFill>
          <a:blip r:embed="rId3" cstate="print"/>
          <a:srcRect r="56688"/>
          <a:stretch>
            <a:fillRect/>
          </a:stretch>
        </p:blipFill>
        <p:spPr bwMode="auto">
          <a:xfrm>
            <a:off x="107504" y="1989280"/>
            <a:ext cx="3490894" cy="3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alibracija mernog lanca</a:t>
            </a:r>
          </a:p>
        </p:txBody>
      </p:sp>
      <p:pic>
        <p:nvPicPr>
          <p:cNvPr id="11" name="Picture 25" descr="Kalibracija 2">
            <a:extLst>
              <a:ext uri="{FF2B5EF4-FFF2-40B4-BE49-F238E27FC236}">
                <a16:creationId xmlns:a16="http://schemas.microsoft.com/office/drawing/2014/main" id="{73823E33-8502-4B33-86FB-D452DF7FD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43153" t="6351" b="38921"/>
          <a:stretch>
            <a:fillRect/>
          </a:stretch>
        </p:blipFill>
        <p:spPr bwMode="auto">
          <a:xfrm>
            <a:off x="2399257" y="3717312"/>
            <a:ext cx="4345485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5" descr="Kalibracija 2">
            <a:extLst>
              <a:ext uri="{FF2B5EF4-FFF2-40B4-BE49-F238E27FC236}">
                <a16:creationId xmlns:a16="http://schemas.microsoft.com/office/drawing/2014/main" id="{2572D9CD-77D9-46AF-B3B7-4863AD405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56645" t="60810" r="22507"/>
          <a:stretch>
            <a:fillRect/>
          </a:stretch>
        </p:blipFill>
        <p:spPr bwMode="auto">
          <a:xfrm>
            <a:off x="3530006" y="1002484"/>
            <a:ext cx="2066525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5">
            <a:extLst>
              <a:ext uri="{FF2B5EF4-FFF2-40B4-BE49-F238E27FC236}">
                <a16:creationId xmlns:a16="http://schemas.microsoft.com/office/drawing/2014/main" id="{E6A960B7-4FE2-43DA-944D-ADCBB9A93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alibracija mernog lanca</a:t>
            </a:r>
          </a:p>
        </p:txBody>
      </p:sp>
      <p:grpSp>
        <p:nvGrpSpPr>
          <p:cNvPr id="14" name="Group 1039"/>
          <p:cNvGrpSpPr>
            <a:grpSpLocks noChangeAspect="1"/>
          </p:cNvGrpSpPr>
          <p:nvPr/>
        </p:nvGrpSpPr>
        <p:grpSpPr bwMode="auto">
          <a:xfrm>
            <a:off x="1954529" y="1089000"/>
            <a:ext cx="5234942" cy="4680000"/>
            <a:chOff x="2832" y="1296"/>
            <a:chExt cx="2817" cy="2599"/>
          </a:xfrm>
        </p:grpSpPr>
        <p:pic>
          <p:nvPicPr>
            <p:cNvPr id="16" name="Picture 1038" descr="Kalibracija 3 cop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32" y="1296"/>
              <a:ext cx="2817" cy="2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103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76" y="2042"/>
              <a:ext cx="62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Rectangle 15">
            <a:extLst>
              <a:ext uri="{FF2B5EF4-FFF2-40B4-BE49-F238E27FC236}">
                <a16:creationId xmlns:a16="http://schemas.microsoft.com/office/drawing/2014/main" id="{1D27BC7D-8198-4CA4-A037-DC6A944E2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F6F06ACC-F27B-4607-9042-BB951181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624"/>
            <a:ext cx="77724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990000"/>
                </a:solidFill>
                <a:latin typeface="Arial Black" pitchFamily="34" charset="0"/>
                <a:cs typeface="Arial" pitchFamily="34" charset="0"/>
              </a:rPr>
              <a:t>Pitanja za proveru znanja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4106032-2F55-47A6-B481-BE0F662142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968" y="195136"/>
            <a:ext cx="1024624" cy="1440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32000" y="908720"/>
            <a:ext cx="8280000" cy="53201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Šta čini opštu strukturu instrumenata za merenje buke?</a:t>
            </a:r>
          </a:p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Koji je osnovni zadatak mikrofona?</a:t>
            </a:r>
          </a:p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Koje su radne karakteristike kondenzatorskih mikrofona?</a:t>
            </a:r>
          </a:p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Koje su tehničke karakteristike kondenzatorskih mikrofona?</a:t>
            </a:r>
          </a:p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Kako se definišu osetljivost i nivo osetljivosti mikrofona?</a:t>
            </a:r>
          </a:p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Šta omogućava poznavanje frekvencijskog sadržaja buke?</a:t>
            </a:r>
          </a:p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Čime je određen propusni opseg frekvencijskog filtra?</a:t>
            </a:r>
          </a:p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Koji su osnovni tipovi pojasnih filtara?</a:t>
            </a:r>
          </a:p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Kakvi su to oktavni i tercni filtri?</a:t>
            </a:r>
          </a:p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Šta se dešava sa signalom zvuka u detektroru?</a:t>
            </a:r>
          </a:p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</a:rPr>
              <a:t>Šta određuje vremenska karakteristika detektora signala?</a:t>
            </a:r>
            <a:endParaRPr lang="en-US" sz="1800" b="1" dirty="0">
              <a:solidFill>
                <a:srgbClr val="000066"/>
              </a:solidFill>
            </a:endParaRPr>
          </a:p>
          <a:p>
            <a:pPr marL="432000" indent="-432000" algn="l">
              <a:lnSpc>
                <a:spcPct val="120000"/>
              </a:lnSpc>
              <a:spcBef>
                <a:spcPts val="900"/>
              </a:spcBef>
              <a:buFont typeface="+mj-lt"/>
              <a:buAutoNum type="arabicPeriod"/>
            </a:pPr>
            <a:r>
              <a:rPr lang="sr-Latn-RS" sz="1800" b="1" dirty="0">
                <a:solidFill>
                  <a:srgbClr val="000066"/>
                </a:solidFill>
              </a:rPr>
              <a:t>Šta se postiže kalibracijom mernog mikrofona i instrumenta?</a:t>
            </a:r>
            <a:endParaRPr lang="en-US" sz="1800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885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ndenzatorski mikrofon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89AF965-6A67-4BBA-952F-93D0E8370895}"/>
              </a:ext>
            </a:extLst>
          </p:cNvPr>
          <p:cNvGrpSpPr>
            <a:grpSpLocks noChangeAspect="1"/>
          </p:cNvGrpSpPr>
          <p:nvPr/>
        </p:nvGrpSpPr>
        <p:grpSpPr>
          <a:xfrm>
            <a:off x="3059832" y="1556792"/>
            <a:ext cx="4694351" cy="3888000"/>
            <a:chOff x="4770438" y="834057"/>
            <a:chExt cx="3903359" cy="3232874"/>
          </a:xfrm>
        </p:grpSpPr>
        <p:pic>
          <p:nvPicPr>
            <p:cNvPr id="17" name="Picture 18">
              <a:extLst>
                <a:ext uri="{FF2B5EF4-FFF2-40B4-BE49-F238E27FC236}">
                  <a16:creationId xmlns:a16="http://schemas.microsoft.com/office/drawing/2014/main" id="{53065930-794F-4C49-B62F-F961C9EAE1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r="2633"/>
            <a:stretch>
              <a:fillRect/>
            </a:stretch>
          </p:blipFill>
          <p:spPr bwMode="auto">
            <a:xfrm>
              <a:off x="4770438" y="834057"/>
              <a:ext cx="3329954" cy="3232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2A5B208-7061-45CB-A0F7-115C1D4CB1C2}"/>
                </a:ext>
              </a:extLst>
            </p:cNvPr>
            <p:cNvSpPr txBox="1"/>
            <p:nvPr/>
          </p:nvSpPr>
          <p:spPr>
            <a:xfrm>
              <a:off x="6516216" y="1314787"/>
              <a:ext cx="1941557" cy="60416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tIns="108000" bIns="216000" rtlCol="0">
              <a:spAutoFit/>
            </a:bodyPr>
            <a:lstStyle/>
            <a:p>
              <a:r>
                <a:rPr lang="en-US" sz="1800" b="1" dirty="0">
                  <a:solidFill>
                    <a:srgbClr val="000066"/>
                  </a:solidFill>
                </a:rPr>
                <a:t>Z</a:t>
              </a:r>
              <a:r>
                <a:rPr lang="x-none" sz="1800" b="1" dirty="0">
                  <a:solidFill>
                    <a:srgbClr val="000066"/>
                  </a:solidFill>
                </a:rPr>
                <a:t>aštitna rešetka</a:t>
              </a:r>
              <a:endParaRPr lang="en-US" sz="1800" b="1" dirty="0">
                <a:solidFill>
                  <a:srgbClr val="000066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A776D8E-A1BC-4D47-8EB8-C5176AD096ED}"/>
                </a:ext>
              </a:extLst>
            </p:cNvPr>
            <p:cNvSpPr txBox="1"/>
            <p:nvPr/>
          </p:nvSpPr>
          <p:spPr>
            <a:xfrm>
              <a:off x="6372200" y="1875548"/>
              <a:ext cx="1941557" cy="3497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90000" tIns="36000" bIns="36000" rtlCol="0">
              <a:spAutoFit/>
            </a:bodyPr>
            <a:lstStyle/>
            <a:p>
              <a:pPr algn="l"/>
              <a:r>
                <a:rPr lang="x-none" sz="1800" b="1" dirty="0">
                  <a:solidFill>
                    <a:srgbClr val="000066"/>
                  </a:solidFill>
                </a:rPr>
                <a:t>Membrana</a:t>
              </a:r>
              <a:endParaRPr lang="en-US" sz="1800" b="1" dirty="0">
                <a:solidFill>
                  <a:srgbClr val="000066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A2023-158C-412E-ABA2-23A5662824EE}"/>
                </a:ext>
              </a:extLst>
            </p:cNvPr>
            <p:cNvSpPr txBox="1"/>
            <p:nvPr/>
          </p:nvSpPr>
          <p:spPr>
            <a:xfrm>
              <a:off x="6516216" y="2204864"/>
              <a:ext cx="2157581" cy="6768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tIns="108000" bIns="288000" rtlCol="0">
              <a:spAutoFit/>
            </a:bodyPr>
            <a:lstStyle/>
            <a:p>
              <a:r>
                <a:rPr lang="x-none" sz="1800" b="1" dirty="0">
                  <a:solidFill>
                    <a:srgbClr val="000066"/>
                  </a:solidFill>
                </a:rPr>
                <a:t>Nepokretna ploča</a:t>
              </a:r>
              <a:endParaRPr lang="en-US" sz="1800" b="1" dirty="0">
                <a:solidFill>
                  <a:srgbClr val="000066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2BE0A42-07A8-40FD-8D13-70656CB51944}"/>
                </a:ext>
              </a:extLst>
            </p:cNvPr>
            <p:cNvSpPr txBox="1"/>
            <p:nvPr/>
          </p:nvSpPr>
          <p:spPr>
            <a:xfrm>
              <a:off x="6372200" y="3429000"/>
              <a:ext cx="1941557" cy="3497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90000" tIns="36000" bIns="36000" rtlCol="0">
              <a:spAutoFit/>
            </a:bodyPr>
            <a:lstStyle/>
            <a:p>
              <a:pPr algn="l"/>
              <a:r>
                <a:rPr lang="x-none" sz="1800" b="1" dirty="0">
                  <a:solidFill>
                    <a:srgbClr val="000066"/>
                  </a:solidFill>
                </a:rPr>
                <a:t>Izlazni vod</a:t>
              </a:r>
              <a:endParaRPr lang="en-US" sz="1800" b="1" dirty="0">
                <a:solidFill>
                  <a:srgbClr val="000066"/>
                </a:solidFill>
              </a:endParaRPr>
            </a:p>
          </p:txBody>
        </p:sp>
      </p:grpSp>
      <p:sp>
        <p:nvSpPr>
          <p:cNvPr id="24" name="Rectangle 15">
            <a:extLst>
              <a:ext uri="{FF2B5EF4-FFF2-40B4-BE49-F238E27FC236}">
                <a16:creationId xmlns:a16="http://schemas.microsoft.com/office/drawing/2014/main" id="{F4B3D89B-9061-41A6-9580-7A0E486F3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180000" y="967326"/>
            <a:ext cx="8784000" cy="51745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rincip rada kondenzatorskog mikrofona</a:t>
            </a:r>
            <a:endParaRPr lang="en-US" sz="1800" b="1" dirty="0">
              <a:solidFill>
                <a:srgbClr val="000066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pic>
        <p:nvPicPr>
          <p:cNvPr id="25" name="Picture 27" descr="ba7216-15p5"/>
          <p:cNvPicPr>
            <a:picLocks noChangeAspect="1" noChangeArrowheads="1"/>
          </p:cNvPicPr>
          <p:nvPr/>
        </p:nvPicPr>
        <p:blipFill>
          <a:blip r:embed="rId4" cstate="print"/>
          <a:srcRect b="41852"/>
          <a:stretch>
            <a:fillRect/>
          </a:stretch>
        </p:blipFill>
        <p:spPr bwMode="auto">
          <a:xfrm>
            <a:off x="1446027" y="1824159"/>
            <a:ext cx="6942397" cy="28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ndenzatorski mikrofon</a:t>
            </a: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1497F51A-9C8E-4B22-8EFB-D54C71E8E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1" name="Picture 10" descr="ba7216-15p1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-998867" y="2745000"/>
            <a:ext cx="4811841" cy="13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 bwMode="auto">
          <a:xfrm>
            <a:off x="2555776" y="1124744"/>
            <a:ext cx="4680520" cy="28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buFont typeface="Arial" charset="0"/>
              <a:buNone/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Tehničke karakteristike mikrofona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:</a:t>
            </a:r>
          </a:p>
          <a:p>
            <a:pPr marL="540000" lvl="1" indent="-288000" algn="just">
              <a:lnSpc>
                <a:spcPct val="150000"/>
              </a:lnSpc>
              <a:spcBef>
                <a:spcPts val="600"/>
              </a:spcBef>
              <a:buBlip>
                <a:blip r:embed="rId5"/>
              </a:buBlip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Osetljivost</a:t>
            </a:r>
            <a:r>
              <a:rPr lang="sr-Cyrl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endParaRPr lang="en-US" sz="1800" b="1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540000" lvl="1" indent="-288000" algn="just">
              <a:lnSpc>
                <a:spcPct val="150000"/>
              </a:lnSpc>
              <a:spcBef>
                <a:spcPts val="600"/>
              </a:spcBef>
              <a:buBlip>
                <a:blip r:embed="rId5"/>
              </a:buBlip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Frekvencijski opseg primene</a:t>
            </a:r>
            <a:r>
              <a:rPr lang="sr-Cyrl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endParaRPr lang="en-US" sz="1800" b="1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540000" lvl="1" indent="-288000" algn="just">
              <a:lnSpc>
                <a:spcPct val="150000"/>
              </a:lnSpc>
              <a:spcBef>
                <a:spcPts val="600"/>
              </a:spcBef>
              <a:buBlip>
                <a:blip r:embed="rId5"/>
              </a:buBlip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Dinamički opseg primene</a:t>
            </a:r>
            <a:r>
              <a:rPr lang="sr-Cyrl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,</a:t>
            </a:r>
            <a:endParaRPr lang="en-US" sz="1800" b="1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  <a:p>
            <a:pPr marL="540000" lvl="1" indent="-288000" algn="just">
              <a:lnSpc>
                <a:spcPct val="150000"/>
              </a:lnSpc>
              <a:spcBef>
                <a:spcPts val="600"/>
              </a:spcBef>
              <a:buBlip>
                <a:blip r:embed="rId5"/>
              </a:buBlip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ea typeface="Arial Unicode MS" charset="-128"/>
                <a:cs typeface="Arial" pitchFamily="34" charset="0"/>
              </a:rPr>
              <a:t>Karakteristika usmerenosti.</a:t>
            </a:r>
            <a:endParaRPr lang="en-US" sz="1800" b="1" dirty="0">
              <a:solidFill>
                <a:srgbClr val="000066"/>
              </a:solidFill>
              <a:latin typeface="Arial" pitchFamily="34" charset="0"/>
              <a:ea typeface="Arial Unicode MS" charset="-128"/>
              <a:cs typeface="Arial" pitchFamily="34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ndenzatorski mikrofon</a:t>
            </a: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2F9EF4D3-5ECF-4C4B-8EDA-5540BFF77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00649"/>
              </p:ext>
            </p:extLst>
          </p:nvPr>
        </p:nvGraphicFramePr>
        <p:xfrm>
          <a:off x="3791715" y="5240463"/>
          <a:ext cx="4092653" cy="90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444240" progId="Equation.DSMT4">
                  <p:embed/>
                </p:oleObj>
              </mc:Choice>
              <mc:Fallback>
                <p:oleObj name="Equation" r:id="rId3" imgW="2006280" imgH="444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15" y="5240463"/>
                        <a:ext cx="4092653" cy="905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20019"/>
              </p:ext>
            </p:extLst>
          </p:nvPr>
        </p:nvGraphicFramePr>
        <p:xfrm>
          <a:off x="1225376" y="5499224"/>
          <a:ext cx="21224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190440" progId="Equation.DSMT4">
                  <p:embed/>
                </p:oleObj>
              </mc:Choice>
              <mc:Fallback>
                <p:oleObj name="Equation" r:id="rId5" imgW="1041120" imgH="1904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376" y="5499224"/>
                        <a:ext cx="21224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971550" y="2564904"/>
            <a:ext cx="7200900" cy="2520950"/>
            <a:chOff x="900113" y="2204194"/>
            <a:chExt cx="7200900" cy="2520950"/>
          </a:xfrm>
        </p:grpSpPr>
        <p:pic>
          <p:nvPicPr>
            <p:cNvPr id="18" name="Picture 1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00113" y="2204194"/>
              <a:ext cx="720090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234734" y="2391271"/>
              <a:ext cx="2041122" cy="461665"/>
            </a:xfrm>
            <a:prstGeom prst="rect">
              <a:avLst/>
            </a:prstGeom>
            <a:solidFill>
              <a:sysClr val="window" lastClr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r-Latn-CS" sz="1200" b="1" kern="0" dirty="0">
                  <a:solidFill>
                    <a:sysClr val="windowText" lastClr="000000"/>
                  </a:solidFill>
                </a:rPr>
                <a:t>Osetljivost otvorenog kola 50 mV</a:t>
              </a:r>
              <a:r>
                <a:rPr lang="en-US" sz="1200" b="1" kern="0" dirty="0">
                  <a:solidFill>
                    <a:sysClr val="windowText" lastClr="000000"/>
                  </a:solidFill>
                </a:rPr>
                <a:t>/Pa</a:t>
              </a: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4574987" y="3234944"/>
              <a:ext cx="1005546" cy="5850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0" u="sng" kern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189</a:t>
              </a:r>
            </a:p>
          </p:txBody>
        </p:sp>
        <p:pic>
          <p:nvPicPr>
            <p:cNvPr id="25" name="Picture 1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971600" y="2978353"/>
              <a:ext cx="780357" cy="1674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3994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38728"/>
              </p:ext>
            </p:extLst>
          </p:nvPr>
        </p:nvGraphicFramePr>
        <p:xfrm>
          <a:off x="1341438" y="1052736"/>
          <a:ext cx="204628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444240" progId="Equation.DSMT4">
                  <p:embed/>
                </p:oleObj>
              </mc:Choice>
              <mc:Fallback>
                <p:oleObj name="Equation" r:id="rId9" imgW="100296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052736"/>
                        <a:ext cx="2046287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923594"/>
              </p:ext>
            </p:extLst>
          </p:nvPr>
        </p:nvGraphicFramePr>
        <p:xfrm>
          <a:off x="4398963" y="1057498"/>
          <a:ext cx="29527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560" imgH="444240" progId="Equation.DSMT4">
                  <p:embed/>
                </p:oleObj>
              </mc:Choice>
              <mc:Fallback>
                <p:oleObj name="Equation" r:id="rId11" imgW="144756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1057498"/>
                        <a:ext cx="295275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ndenzatorski mikrof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8819F3F-4947-422D-BB90-F93FCB606913}"/>
              </a:ext>
            </a:extLst>
          </p:cNvPr>
          <p:cNvSpPr txBox="1"/>
          <p:nvPr/>
        </p:nvSpPr>
        <p:spPr>
          <a:xfrm>
            <a:off x="1701579" y="2000061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800" b="1" dirty="0">
                <a:solidFill>
                  <a:srgbClr val="990000"/>
                </a:solidFill>
              </a:rPr>
              <a:t>osetljivos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A8430C8-F334-48C9-95CA-9A0D4A7CC334}"/>
              </a:ext>
            </a:extLst>
          </p:cNvPr>
          <p:cNvSpPr txBox="1"/>
          <p:nvPr/>
        </p:nvSpPr>
        <p:spPr>
          <a:xfrm>
            <a:off x="4910971" y="2000061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800" b="1" dirty="0">
                <a:solidFill>
                  <a:srgbClr val="990000"/>
                </a:solidFill>
              </a:rPr>
              <a:t>nivo osetljivosti</a:t>
            </a:r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6872EB46-2159-4E2D-8A12-4AE456CC3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8" descr="ba7216-15p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4607" y="1196752"/>
            <a:ext cx="5635625" cy="433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27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8965196">
            <a:off x="7254822" y="1429395"/>
            <a:ext cx="984250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6868747" y="3443982"/>
            <a:ext cx="183736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189</a:t>
            </a:r>
            <a:r>
              <a:rPr lang="x-none" sz="1800" b="1" kern="0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/ 4190</a:t>
            </a:r>
            <a:endParaRPr lang="en-US" sz="1800" b="1" kern="0" dirty="0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ysClr val="windowText" lastClr="000000"/>
                </a:solidFill>
              </a:rPr>
              <a:t>6.3</a:t>
            </a:r>
            <a:r>
              <a:rPr lang="x-none" sz="1800" b="1" kern="0" dirty="0">
                <a:solidFill>
                  <a:sysClr val="windowText" lastClr="000000"/>
                </a:solidFill>
              </a:rPr>
              <a:t> </a:t>
            </a:r>
            <a:r>
              <a:rPr lang="en-US" sz="1800" b="1" kern="0" dirty="0">
                <a:solidFill>
                  <a:sysClr val="windowText" lastClr="000000"/>
                </a:solidFill>
              </a:rPr>
              <a:t>Hz ÷ 20</a:t>
            </a:r>
            <a:r>
              <a:rPr lang="x-none" sz="1800" b="1" kern="0" dirty="0">
                <a:solidFill>
                  <a:sysClr val="windowText" lastClr="000000"/>
                </a:solidFill>
              </a:rPr>
              <a:t> </a:t>
            </a:r>
            <a:r>
              <a:rPr lang="en-US" sz="1800" b="1" kern="0" dirty="0">
                <a:solidFill>
                  <a:sysClr val="windowText" lastClr="000000"/>
                </a:solidFill>
              </a:rPr>
              <a:t>kHz</a:t>
            </a: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ndenzatorski mikrofon</a:t>
            </a: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B8C69F2E-C224-44F6-9DF7-642F408B1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arF19LzvJyR9qw266In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93</TotalTime>
  <Words>3520</Words>
  <Application>Microsoft Office PowerPoint</Application>
  <PresentationFormat>On-screen Show (4:3)</PresentationFormat>
  <Paragraphs>422</Paragraphs>
  <Slides>45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Arial Black</vt:lpstr>
      <vt:lpstr>Calibri</vt:lpstr>
      <vt:lpstr>Wingdings</vt:lpstr>
      <vt:lpstr>Default Design</vt:lpstr>
      <vt:lpstr>CorelDRAW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1</dc:title>
  <dc:creator>DM</dc:creator>
  <cp:lastModifiedBy>Darko Mihajlov</cp:lastModifiedBy>
  <cp:revision>1817</cp:revision>
  <dcterms:created xsi:type="dcterms:W3CDTF">2012-10-03T09:08:30Z</dcterms:created>
  <dcterms:modified xsi:type="dcterms:W3CDTF">2023-06-22T11:08:02Z</dcterms:modified>
</cp:coreProperties>
</file>